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6" r:id="rId2"/>
    <p:sldId id="312" r:id="rId3"/>
    <p:sldId id="313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1" r:id="rId18"/>
    <p:sldId id="272" r:id="rId19"/>
    <p:sldId id="274" r:id="rId20"/>
    <p:sldId id="275" r:id="rId21"/>
    <p:sldId id="315" r:id="rId22"/>
    <p:sldId id="317" r:id="rId23"/>
    <p:sldId id="318" r:id="rId24"/>
    <p:sldId id="284" r:id="rId25"/>
    <p:sldId id="273" r:id="rId26"/>
    <p:sldId id="276" r:id="rId27"/>
    <p:sldId id="319" r:id="rId28"/>
    <p:sldId id="286" r:id="rId29"/>
    <p:sldId id="277" r:id="rId30"/>
    <p:sldId id="278" r:id="rId31"/>
    <p:sldId id="287" r:id="rId32"/>
    <p:sldId id="279" r:id="rId33"/>
    <p:sldId id="288" r:id="rId34"/>
    <p:sldId id="280" r:id="rId35"/>
    <p:sldId id="289" r:id="rId36"/>
    <p:sldId id="281" r:id="rId37"/>
    <p:sldId id="282" r:id="rId38"/>
    <p:sldId id="290" r:id="rId39"/>
    <p:sldId id="283" r:id="rId40"/>
    <p:sldId id="291" r:id="rId41"/>
    <p:sldId id="293" r:id="rId42"/>
    <p:sldId id="292" r:id="rId43"/>
    <p:sldId id="294" r:id="rId44"/>
    <p:sldId id="295" r:id="rId45"/>
    <p:sldId id="296" r:id="rId46"/>
    <p:sldId id="297" r:id="rId47"/>
    <p:sldId id="311" r:id="rId48"/>
    <p:sldId id="299" r:id="rId49"/>
    <p:sldId id="300" r:id="rId50"/>
    <p:sldId id="301" r:id="rId51"/>
    <p:sldId id="298" r:id="rId52"/>
    <p:sldId id="303" r:id="rId53"/>
    <p:sldId id="304" r:id="rId54"/>
    <p:sldId id="305" r:id="rId55"/>
    <p:sldId id="306" r:id="rId56"/>
    <p:sldId id="308" r:id="rId57"/>
    <p:sldId id="309" r:id="rId58"/>
    <p:sldId id="310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4T07:02:54.52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050 1644 128 0,'0'0'184'16,"0"0"40"-16,0 0 66 0,0 0-41 16,0 0-53-16,0 0-163 0,-16-2 26 15,16 2 187-15,-2 0 30 0,2 0-117 0,0 0-101 16,0 0-54-16,0 0-4 0,-2 0-2 16,2-3-24-16,0 3 20 0,0 0 2 15,0-2-1-15,0 2-20 0,0 0-1 16,0 0 26-16,0 0 0 0,0 0 32 15,-2 0 6-15,2-2 39 0,-2 2-21 16,0-1-31-16,0-2 31 0,2 3 100 16,-2-1-2-16,0-2-118 0,0 3 31 0,0-1 24 15,2-1-85-15,-3 0 72 16,1 2 63-16,2-2 28 0,0 2-61 0,-2-2-29 16,2 2 5-16,0-2 18 0,0 0 60 15,0 1-14-15,2-3-41 0,3 0-59 16,-1 0 0-16,2-1 29 0,-2 0-77 15,-2 2-45-15,2 0-17 0,-2-1 4 16,5 4-89-16,-2-1-19 0,3 1-23 16,2 0 38-16,8 0 33 0,-2 0 84 0,1 0-6 15,3 5-78-15,-4 1 30 16,4 4 64-16,-8 2-58 0,6 1 15 0,-6 5-18 16,-2 2 12-16,1 11 36 15,-4 5 35-15,-3 2-40 0,-4-3 17 0,0-4 25 16,-2-9 0-16,-7-3 27 0,5-4-27 15,-3-1-50-15,-1 3 50 0,2 3 2 16,-7-2 2-16,0 1-1 0,3-1-1 16,-3-5 23-16,-1-2-25 0,5-1 0 15,2-5 24-15,1 0-20 0,4-3 45 0,0-1 42 16,2-1 143-16,0 0 81 0,0 0 78 16,0 0-21-16,0-8-61 15,0 1-79-15,4-10-115 0,9-10-117 16,10-9-25-16,3-8-177 0,7 2 130 0,1 3-32 15,0 4 69-15,3 4 34 0,1-2-75 16,-5 3 48-16,-1 5 4 0,-8 4 22 16,-7 6 2-16,-2 1 34 0,2 0-31 15,-3-3 80-15,4 2-83 0,-6 0 0 16,-4 4 42-16,0-2-42 0,-4 8 40 16,-2 1 1-16,-2 1-41 0,0 3-9 0,0 0-59 15,0 0-21-15,-4 0-17 0,-6 0 9 16,6 0-26-16,0 0-59 0,0 0-63 15,0 0 37-15,0 5-73 0,-5 5 35 16,-4 4 161-16,1 1 24 0,-1 6-1 16,-4 1 60-16,2 10-61 0,5-6 16 15,-2 1 45-15,6-6 4 0,2-4-4 0,2 1-21 16,2 2 23-16,0-2 4 16,0-3 39-16,2-2 14 0,4 0-8 0,2 0-11 15,2-1 17-15,-2 0-1 0,2-3 43 16,1-1-48-16,2 1-45 0,-2-1 20 15,3 0 31-15,4-1 3 0,-2-1 29 16,2 2-85-16,-2-3 54 0,1 2-26 0,0-2-7 16,-3 0 6-16,2-1 14 15,-3 2-43-15,-2-2 0 0,4 0 2 0,-5-1 43 16,2 1-40-16,1-2-5 0,2-2-50 16,1 0-190-16,7-3-115 0,1-17-591 15,-4 3-409-15</inkml:trace>
  <inkml:trace contextRef="#ctx0" brushRef="#br0" timeOffset="880.61">7355 1133 1058 0,'0'0'912'0,"0"0"-646"16,0 0-66-16,0 0-22 0,0 0 4 16,0 0-104-16,0 0-78 0,0 0-58 15,0 0-27-15,0 0-42 0,-9-8 4 16,9 8 23-16,0 0 7 0,0 0 12 15,0 0 68-15,0 0 13 0,0 0 100 0,0 0 69 16,0 0 20-16,0 0 12 16,-2 0-31-16,2 0-29 0,-2 0-17 0,2 0-16 15,-3 0-25-15,3 0-34 0,-1 0-49 16,-1 0-40-16,0 0-37 0,-6 0-30 16,-2 0 105-16,0 2-53 0,0 2 53 15,2 0-24-15,1-3 3 0,2 1-52 16,3-2 10-16,0 3 65 0,2-3 36 0,0 0 40 15,0 0 26-15,0 0 10 16,0 0 11-16,0 0-5 0,6 0 10 0,-1 0 30 16,0 0 34-16,-1 0 28 0,-2-3-64 15,0 0-73-15,0-1-45 0,-1-2 4 16,4-2-38-16,-3 1 25 0,0 2-27 16,-2-3 33-16,0 3 11 0,0 3 1 15,0 2-47-15,0 0-21 0,0 0-45 16,-2 0-44-16,-2 0-32 0,1 0-28 15,0 0-71-15,1 0-76 0,-4 5 75 0,1 5 85 16,-4-1 154-16,4 0-76 16,4 1 39-16,1-2-40 0,0-3 9 0,0 0 52 15,4 0 19-15,0-3 53 0,3 0-24 16,2 0 29-16,-3-2 106 0,4 0-3 16,4 0 22-16,-2-2 8 0,0-4 21 15,-1 0-77-15,0 1 4 0,-5-3-20 16,-4 2-27-16,3-2-37 0,-5 1 10 15,0 1-27-15,0-1-6 0,0 1 17 0,-7 1-49 16,1 5-55-16,0-2 5 0,-1-1 7 16,3 3-74-16,-1 0-38 0,1 0-78 15,0 3-72-15,0 1 192 0,-2 6 1 16,4 2 10-16,2-1-86 0,0 2-187 16,10 0 9-16,3 3-119 0,6 1 287 15,0-4-493-15,0-4-427 0</inkml:trace>
  <inkml:trace contextRef="#ctx0" brushRef="#br0" timeOffset="1934.25">6070 1626 515 0,'0'0'643'0,"0"0"-343"0,0 0-55 16,0 0 190-16,0 0-6 0,0 0-271 16,0 0-158-16,0 0-91 0,0 0 61 15,133-28 30-15,-93 18 73 0,-11 3-43 16,-7 2-28-16,-8 3 4 0,2-3 79 0,-5 0-85 16,7 2-4-16,3-3 4 15,-6 3 6-15,1-1-2 0,-2-1 29 16,-4 1-33-16,-1 3-4 0,-4 1 2 0,-3 0-1 15,-2 0 3-15,0 0 3 0,0 0 3 16,0 0 18-16,0 0-18 0,0 0 23 16,0 0 18-16,-5 0-12 0,0 0-35 15,-1 0 0-15,2 0-23 0,-2 0-7 16,0 0-113-16,-3 0-9 0,-10 5-7 16,-1 4 153-16,-5 0 4 0,2 0-42 15,1 1-50-15,2 3 88 0,3 3-87 0,2 5 30 16,-5 8-13-16,8 7 50 0,-4 3-126 15,10 0 88-15,1-4 32 0,2-8 7 16,3 2 25-16,0-4 0 16,0-8 0-16,0-1 0 0,2-5-7 0,2 3 3 15,2 1 4-15,1 0 4 0,2-2 34 16,-4 2-12-16,4-6 6 0,2 0 19 16,2 0 19-16,2 0 57 0,1-4 55 15,10 0-58-15,8 2 43 0,-2-2-82 0,-7-1-79 16,-1 0 61-16,-5-4 12 0,0 2-49 15,7 0-30-15,-5 0-24 0,3-2-329 16,-6 1-341-16,6-1-191 16,-10 0 42-16</inkml:trace>
  <inkml:trace contextRef="#ctx0" brushRef="#br0" timeOffset="2527.12">8090 1823 1753 0,'0'0'934'15,"0"0"-535"-15,0 0-370 0,0 0-29 16,0 0-82-16,0 0 82 0,0 0 53 16,115-46-18-16,-90 40-35 0,0 2-70 0,-8 2 23 15,3 2 6-15,-6 0-24 0,-1 0-92 16,-6 6-436-16,-3 3-537 0,-4 0 130 15</inkml:trace>
  <inkml:trace contextRef="#ctx0" brushRef="#br0" timeOffset="2739.36">8130 2005 33 0,'0'0'2172'0,"0"0"-1660"16,0 0-325-16,0 0-123 0,0 0-34 16,0 0 105-16,0 0-123 0,0 0-12 15,0 0-77-15,0 0 30 0,121-26 43 16,-100 26-66-16,7 2 35 0,5 5-146 0,7 2-419 16,2-5-354-16,-10-3-124 0</inkml:trace>
  <inkml:trace contextRef="#ctx0" brushRef="#br0" timeOffset="3087.39">8969 1885 2750 0,'0'0'799'0,"0"0"-632"0,0 0-140 15,0 0-27-15,0 0 239 0,0 0-46 16,0 0-109-16,0 0-84 0,0 0-118 15,0 0 41-15,127-50-10 0,-104 45 16 16,1 3-11-16,2-2 57 0,-4 4-1 16,8 0-68-16,4 0 61 0,7 2-150 0,0 4-180 15,0 1-157-15,-2-4-344 0,-17-3-305 16</inkml:trace>
  <inkml:trace contextRef="#ctx0" brushRef="#br0" timeOffset="3821.24">9675 1673 2436 0,'0'0'632'0,"0"0"-438"16,0 0-192-16,0 0 69 16,0 0 231-16,0 0-37 0,0 0-67 0,0 0-198 15,0 0-68-15,0 0-82 0,77-53 23 16,-61 53 15-16,-2 0 9 0,-2 6-28 15,2 3-27-15,-4 11 61 0,0 6-8 16,-4 9 22-16,-6 5 81 0,0 0-39 16,-8-4-23-16,0-7 64 0,-2-9 39 0,-2-5-37 15,8-6 49-15,-2-1 13 0,-2 1-17 16,1-1 53-16,3-3-21 0,0-1-33 16,1-1 16-16,1-3 22 0,2 0 47 15,0 0 19-15,0 0 50 0,0 0 40 16,0 0-51-16,5-3-51 0,0-5-13 15,5-3-42-15,-2-3-83 0,9-7-56 16,2-7 14-16,3 1 9 0,-4 5 16 16,2-2-8-16,-3 7-21 0,-1-4 29 0,4-2-69 15,-6 2 86-15,2 2 9 0,-6 4-4 16,-2 2-5-16,-1 0 45 0,-1 2-5 16,-4 6-3-16,0 1 1 0,1 2-34 15,-3 0 21-15,0 2-25 0,0-2-1 16,0 2-37-16,0 0 1 0,0 0-1 15,0 0-25-15,0 0-14 0,0 0 5 0,0 0-4 16,0 0-10-16,0 0-20 16,0 0 9-16,0 0-31 0,-5 0-32 0,3 0-32 15,0 0 29-15,0 2-5 0,0 4 4 16,-3 1 62-16,1 6 41 0,0 2 57 16,0-1-117-16,2 3 115 0,2 1-16 15,0 1 22-15,0-2 2 0,0 1 64 16,4 0-64-16,2-1 90 0,3 1-26 15,4-1 6-15,-1 1 16 0,5-4-53 16,7 6 71-16,6-1-47 0,3-2-59 16,7 0-384-16,-4-7-359 0,-8-5-384 15,-4-5 205-15</inkml:trace>
  <inkml:trace contextRef="#ctx0" brushRef="#br0" timeOffset="4131.97">10778 1593 1537 0,'0'0'1541'15,"0"0"-829"-15,0 0-712 0,0 0-137 16,0 0 127-16,0 0-12 0,0 0 22 0,0 0-102 15,0 0-166-15,0 0-28 16,0 10 74-16,0 0 107 0,0 3 73 0,0 3 42 16,4 1 18-16,4 3-18 0,0 2 0 15,4-2 42-15,-2 0 19 0,0-1 12 16,3-2 6-16,2 0 38 0,-2-2-11 16,4-1-6-16,-4-2-100 0,-1-4-445 15,-2 1-352-15,0-6-386 0,-6-3 436 16</inkml:trace>
  <inkml:trace contextRef="#ctx0" brushRef="#br0" timeOffset="4345.68">10618 1784 2332 0,'0'0'644'16,"0"0"-388"-16,0 0-3 0,0 0 76 0,0 0-88 15,0 0-37-15,0 0-177 16,0 0-27-16,0 0-116 0,130-28-23 0,-88 20 134 16,-4 6-90-16,-8 0 19 0,-6 2 55 15,-5 0-91-15,-7 0-412 0,6 0-224 16,-6 0-753-16,2 0 552 0</inkml:trace>
  <inkml:trace contextRef="#ctx0" brushRef="#br0" timeOffset="5115.53">11691 1542 2377 0,'0'0'648'0,"0"0"-560"0,0 0-88 16,0 0 0-16,0 0 324 0,0 0-253 15,0 0 58-15,126-48-27 0,-105 48-25 16,1 0-77-16,-7 3-21 0,0 8-191 16,-4 2 15-16,-3 5 107 0,-2 7-6 15,-4 12 92-15,-2-1-47 0,-2 3 45 16,-8-5 6-16,-1-10 23 0,1-2 17 0,3-13-40 15,3-1 0-15,-1-1 43 16,1 2 2-16,0-6 12 0,0 1-52 0,2-4 35 16,2 1 44-16,-2-1 72 0,2 0 99 15,0 0 92-15,0 0-101 0,0-3-54 16,0-5-21-16,0-3-156 0,4-6-15 16,2-3-128-16,5-4 78 0,2 0-33 0,4 2-55 15,8-2 57-15,4 0-14 16,12-5 32-16,4 5 43 0,-7 0-52 0,-4 4-57 15,-4 5 43-15,-3 1 86 16,-11 4-41-16,-2 3-10 0,-5 3 36 0,-3 0 15 16,-2 0 231-16,-2 1-135 0,0 1 27 15,-2 2-42-15,0 0-40 0,-2 0-41 16,-4-2-47-16,-4 2-80 0,-10 0 2 16,-9 7-201-16,-12 12 182 0,-2 3-19 15,9-2 147-15,11-4 10 0,9-3 6 16,-2 2-68-16,4 4-84 0,-4 1 59 15,6 1 35-15,4-2 5 0,4 0-6 0,2 1 39 16,0-3 20-16,0-1 32 0,8 1-28 16,0-1 39-16,8-1 27 0,-2-2-11 15,8-3 10-15,-1 2 27 0,3-1-23 16,-2-2 1-16,4 2 9 0,0-4-83 16,-3-1-605-16,1-4-435 0,-11 0-553 15</inkml:trace>
  <inkml:trace contextRef="#ctx0" brushRef="#br0" timeOffset="5978.49">12622 1952 2049 0,'0'0'567'16,"0"0"-391"-16,0 0 2 0,0 0-37 0,0 0-26 15,0 0-115-15,0 0-33 0,0 0-31 16,-119-28 11-16,101 28 53 0,-6 3 0 16,5 5-41-16,0 1 41 0,0 6-65 15,2-4-11-15,6 2 72 0,1-1-43 16,1-2-75-16,4 1 61 0,3-2 19 16,2-2-7-16,0-1 49 0,0 0 2 0,0-2 5 15,2-1 41-15,3 0-11 0,0-3 17 16,2 4 49-16,2-4-60 0,2 0 86 15,4 0 29-15,2 0-50 0,-3 0-85 16,4-7-23-16,-4 2-68 0,6-5 66 16,-4 3-207-16,-1 1 168 0,2-1-150 15,-4 3 88-15,-3 2 30 0,2 0 12 16,-4-1 5-16,-2 3-12 0,2 0-32 16,2 0-37-16,0 0-48 0,0 5 185 15,3 1-115-15,4 1 115 0,0-3 174 0,2 3-21 16,-2 0 52-16,5-2-74 0,-2 0-3 15,2-2 48-15,-1 1-29 16,-1-4-24-16,0 0-19 0,0 0-13 0,-8 0 33 16,-6 0 12-16,1-4 174 0,-1 1 51 15,-1-4-44-15,1-1-208 0,-2-3-58 16,0 0-27-16,-1 2 14 0,-3-6 10 16,2 4-47-16,-2-2-2 0,2 2-12 15,-2-2 12-15,0 2-17 0,0 0-36 0,0 4 51 16,0-1-43-16,-4 1-4 0,-3 2-8 15,1 1-39-15,-3 3-9 0,1-3-81 16,-3 1-5-16,-3 3-100 0,-4 0 120 16,2 0 40-16,-4 0 70 0,1 0-39 15,-2 3 101-15,2 1-6 0,-3-1 6 16,6 2-28-16,-4 2-47 0,3-4 73 16,3 7-27-16,-4-4 5 0,6 2 24 0,2-1-29 15,-4 0 23-15,6 0-70 16,2 1 40-16,0-1-5 0,1 0-37 0,1 3-13 15,-1-3 24-15,1 4-36 0,2-2 97 16,-1 2 0-16,3-1 12 0,0-3 43 16,0 1-7-16,0-3-42 0,0 2 6 15,0-2 91-15,0 3-54 0,0-2 53 16,0-3-96-16,0 3-515 0,-1 0-410 16,-1-4-124-16</inkml:trace>
  <inkml:trace contextRef="#ctx0" brushRef="#br0" timeOffset="10526.66">6034 1660 55 0,'0'0'270'0,"0"0"152"0,0 0-87 15,0 0-107-15,0 0-104 0,0 0-120 16,0 0-4-16,-4-13 5 0,4 10 124 0,0 3-13 16,0 0-51-16,0 0-33 0,-2-2-6 15,2 2 6-15,0 0-1 0,0-3 20 16,-2 1-51-16,2 0-25 0,-2 1-51 16,2-2 31-16,-2 2 45 0,2-2 229 15,-2 3 5-15,0 0-109 0,0-3-65 16,0 3-60-16,2-2-12 0,-2 2 12 15,-1-2 75-15,3 2 4 0,0 0-54 16,0 0-23-16,0 0 0 0,0 0 28 16,0 0 0-16,0 0-5 0,0 0-19 15,0 0-6-15,0 0 0 0,0 0-4 0,0 0 2 16,0 0 2-16,3 0 4 0,-1 0 2 16,0 0-6-16,0 0 2 0,0 0 28 15,0 0 7-15,0 0-33 0,0 0 26 16,0-2 48-16,4 2 16 0,4-2-41 15,2 0-53-15,18-2-33 0,8-1-20 16,9 1 18-16,-5-1 29 0,-2 2-41 0,-5 1-26 16,-4 0 51-16,1 1 22 15,-8-3 0-15,-2 1 24 0,-6 2-22 0,-4-1 0 16,3 0 0-16,-2 2-2 0,-3-2-20 16,-3 2 20-16,-3 0-4 0,-4 0 4 15,0 0-158-15,0 0-290 0,0 0-238 16,-6 0 99-16,-5 4 271 0,-3 2 52 15,-2-2-35-15</inkml:trace>
  <inkml:trace contextRef="#ctx0" brushRef="#br0" timeOffset="11801.34">6298 1588 358 0,'0'0'567'0,"0"0"-175"15,0 0-49-15,0 0-92 0,0 0-67 16,0 0-45-16,0 0-58 0,0 0-81 16,0 0-25-16,0 0-44 0,-6-4-19 15,6 4-20-15,0 0-38 0,-2 0-47 16,0 0 25-16,-2 0 52 0,1 4 116 15,-4 4 54-15,1-1-22 0,0 0 65 0,-3 3-95 16,3 0-2-16,2-3-32 0,-4 3 32 16,3-1-2-16,0-1 6 0,1 1 54 15,0-1 20-15,0-1-78 0,0 2 38 16,0-1 1-16,-1-3 32 0,0 2 24 16,3-1-95-16,0 2-42 0,0-1-3 15,0 1 39-15,-1 0-1 0,2 0 7 16,-1-1-51-16,2-1 51 0,0-1-32 15,0 4-33-15,0-4 33 0,0 3 32 16,-2-1 4-16,2 3-2 0,-2-1 5 16,2-2 30-16,0 1-35 0,0-1 0 0,0 0 0 15,0-1-2-15,0 0-2 0,-2 1 2 16,2-3 4-16,0 1-4 0,0 1 0 16,-2-1 0-16,2-3-26 0,0 3 20 15,0-3-18-15,0 2 24 0,0 1 2 16,0-1 0-16,0 2 5 0,0 0-7 15,0-3 0-15,0 1 0 0,0 1 2 16,0 0-2-16,0-1 0 0,0 1-2 0,0 1-22 16,0 0 24-16,0-1 22 15,0 1-22-15,2 0-7 0,-2-1 7 0,2 2 2 16,0-2 3-16,-2 1 21 0,0-2-1 16,0-2 34-16,0 1-59 0,0-1 4 15,2 0 0-15,-2 0 3 0,0 0-1 16,2 0 20-16,-2 2-22 0,0-3 34 0,1 3-25 15,-1 1-13-15,3-2-2 16,-3-1-3-16,2 3 3 0,0-5-23 0,0 7 23 16,3-5 0-16,-3 3-1 0,3-1 3 15,-3 0 3-15,2 1 1 0,-2 1 66 16,2-1-30-16,0 0-36 0,0-2 88 16,3 4-61-16,-4-4-26 0,5 3 46 15,-4-2-20-15,0 0-24 0,0-1 24 16,1-1-25-16,-1 2 44 0,2 1-48 15,-2-2 23-15,0-3-21 0,2 4 46 0,0-3-25 16,-2 4 6-16,2-3 32 16,-1 0-7-16,4-2 17 0,-1 3-7 0,-2-1 26 15,0 0-38-15,-2 0-52 0,2-2 70 16,-1 2-13-16,-1-1-10 0,0-1-49 16,-2 0 0-16,3 0 51 0,-4 0-10 15,4 0-12-15,-1 0 47 0,1 0-3 16,1 0 18-16,-2 0-40 0,-2 0-1 15,2 0 5-15,3 0 4 0,-5 0-38 16,3 0 6-16,-3-3 33 0,0 3-12 0,0-2-6 16,2 0 29-16,-2 0-10 0,2-1 55 15,0-1-39-15,0 1-48 0,1 0 19 16,0-1 46-16,1 1-89 0,-2-4-5 16,2 3-23-16,3-3 5 0,-3 1 18 15,-2 2-4-15,5 1-24 0,-5-4 26 16,3 4-70-16,-3-2 38 0,0 2 34 15,-2 1 72-15,0 0-19 0,0 0-2 0,0-1-49 16,0-1 38-16,0 2-40 16,-2 0 95-16,0 0-11 0,0 0-1 0,0-1-37 15,0-1-25-15,3-3 25 0,-3 4-11 16,0-1-19-16,0-4 11 0,0 3-27 16,0-3-23-16,0 2 6 0,0 1 14 15,0-2-33-15,0 4 15 0,0-2-58 16,2 0 62-16,-2 3-232 0,2 0-53 0,1-3-162 15,-1 5-27-15,2 0-37 16,0 0-300-16,2 0-315 0,0 0 593 0</inkml:trace>
  <inkml:trace contextRef="#ctx0" brushRef="#br0" timeOffset="38906.6">16815 1370 857 0,'0'0'1230'0,"0"0"-848"16,0 0-302-16,0 0 60 0,0 0 24 16,15-18 100-16,-13 17 32 0,-2-3-79 15,2 1-79-15,-2 3 5 0,2-2-23 16,-2-1-39-16,0 3 1 0,0-2-17 15,0 0 12-15,0 2-1 0,0-1-6 0,0 1-7 16,0 0-13-16,0 0 0 0,0-3-5 16,0 3-10-16,0 0-15 0,0 0-18 15,0-1 0-15,2 1 0 0,-2 0-2 16,2 0 0-16,1-3-27 0,0 2-8 16,3 1-18-16,-2-4-23 0,2 2-33 15,0 2-26-15,4 0-37 0,4 0 19 0,-2 0 10 16,3 6 61-16,0 3-45 0,0 5 14 15,2 7 111-15,0 10-46 0,-5 11 48 16,-2 4 5-16,-10-5-3 0,0-7 68 16,-9-10-70-16,2-7-16 0,1-2-6 15,-4 4 22-15,-6 2 135 0,2 2-108 16,-1-4-11-16,0-4-16 0,6-3 0 16,3-7 25-16,4-3-4 0,0 0 127 15,2-2 79-15,0 0-17 0,0 0-25 16,0 0-26-16,0-2-69 0,4-1-9 0,2-9-54 15,5-7-27-15,10-12-190 0,5-6 2 16,5-4 46-16,2 0 129 0,5 8 10 16,-8 0 3-16,0 3-95 0,-4 1-58 15,0 4 139-15,-7 4 14 0,-2 8 3 16,-6 0-2-16,-1 2 22 0,2-2 20 16,-2 0 43-16,-7 5-27 0,0 3 4 15,-3 1-9-15,0 1-33 0,0 1-21 0,-4 2-31 16,-2 0-41-16,0 0-38 0,-2 0-53 15,6 0 19-15,-2 0-84 0,0 2-117 16,-5 5-101-16,-2 4 131 0,-3 4 254 16,1 5 24-16,3 0 12 0,-2 4-13 15,7-2 1-15,2 2 37 0,3-2 0 16,0-1 4-16,0-1-4 0,12-1 69 16,0-4-13-16,2-1-13 0,4 3 6 0,1-2 42 15,7-1-18-15,6 2 6 16,8 0 39-16,3-4-71 0,-3-10-47 0,-9-2-650 15,-9-2-955-15</inkml:trace>
  <inkml:trace contextRef="#ctx0" brushRef="#br0" timeOffset="39552.38">17868 1478 161 0,'0'0'960'0,"0"0"-647"0,0 0 164 0,159 0 52 15,-86 0-187-15,1 0-58 0,-9 0-60 16,6 0-54-16,-5-3-9 0,-5 1-27 16,-1-4-58-16,-7 1-30 0,-5-1 61 15,-5 1-54-15,-13 0 53 0,-8 3-58 16,-6-1-19-16,-3 0 12 0,2 1-23 16,-1-1 9-16,4-1-26 0,-4 0 35 15,-1 0 23-15,-5 2-32 0,-1 0 4 16,-5 1 23-16,0 1 5 0,-2 0 0 0,0 0 6 15,0 0-3-15,0-2 0 0,0 2 3 16,-4 0-4-16,0-2-14 0,-7-2-47 16,2-3-123-16,-1-2 19 0,-4-2-23 15,-2 0-40-15,-1 0 82 0,-2-4-68 16,1 5 0-16,-2 2-86 0,5-4 62 16,1 7-73-16,0-1-16 0,6 1 208 15,4 3 28-15,2 2 30 0,2 0 38 16,0 0-38-16,4 0 41 0,4 0-94 0,0 2 18 15,2-2-232-15,0 7-88 0,0 1 243 16,3 1 112-16,4 3 94 0,-2-2-1 16,2 5-38-16,-2-3-51 0,-3 5-2 15,2-4-2-15,-6 2-30 0,-2-2 28 16,-2 1-43-16,-4-1 45 0,0-2 0 16,0 2 31-16,-6-1 66 0,-2 0 43 0,-8 3-26 15,-4 1 4-15,-13 8-36 0,-11-2 0 16,-4 2-2-16,3-5-58 0,13-6 46 15,9-1-68-15,12-5-22 0,5 3-650 16,2-3-595-16,2-1-15 0</inkml:trace>
  <inkml:trace contextRef="#ctx0" brushRef="#br0" timeOffset="40260.89">19123 1326 839 0,'0'0'1975'0,"0"0"-1525"0,0 0-315 16,0 0-95-16,0 0 31 0,0 0 155 15,0 0-100-15,0 0-126 0,0 0-87 16,0 0-29-16,89-12 24 0,-72 16 22 16,-2 4-7-16,0 3 43 0,-5 3-39 15,1 1-6-15,-5 2 39 0,-1 5 0 16,-5-2 34-16,0 3 6 0,-2 0 58 16,-12 0 145-16,2-4 58 0,-2 0-136 0,-4-3-18 15,2-1-5-15,5-4-78 0,0-4-23 16,3 0-1-16,5-4-14 0,1-1 12 15,2 1 2-15,0-3 39 0,0 0 37 16,5 0 16-16,5 0-6 0,5-5 4 16,4-6-36-16,13-6-24 0,8-11-60 15,5-5-42-15,-5-2 67 0,-6 2-125 16,-10 9 35-16,-7 3-100 0,-9 8-207 0,-4 1 375 16,-1 3 27-16,3-2 199 0,-6 6 37 15,0 1 1-15,0 4-141 0,-7 0-87 16,1 0-9-16,0 0-86 0,-3 0-20 15,-4 0-162-15,-2 0-86 0,-1 9 123 16,-4 2 106-16,6 0 31 0,1 2 23 16,4 5 7-16,3-1-8 0,4 2 66 15,0-1-40-15,2 2 46 0,0-2 30 16,8 1-5-16,10-1-19 0,4-1 100 0,17 4 70 16,5 0-33-16,8-5-25 0,-8-3-118 15,-8-9-290-15,-16-2-454 0,-7-2-664 16,3 0 468-16</inkml:trace>
  <inkml:trace contextRef="#ctx0" brushRef="#br0" timeOffset="41087.06">19888 1631 95 0,'0'0'2307'0,"0"0"-1660"0,0 0-372 0,0 0-151 16,0 0 17-16,0 0-82 0,0 0-59 16,0 0-135-16,0 0 25 0,-121-7 108 15,99 14 2-15,4 6-22 0,4-2-52 16,4 2 18-16,1 2 22 0,2 0-46 15,4-1 33-15,3 1 17 0,0-4 30 16,0 2 47-16,2-2 0 0,6-2 27 0,3 0 34 16,-1 0-1-16,5-4-15 0,-2-2-6 15,-1-1-80-15,1-2-6 0,-2 0 37 16,1 0-37-16,-3-3 147 0,6-4-40 16,0-4-107-16,2 2-254 0,-2-6 82 15,-1 2 151-15,2-1-97 0,-2 3 33 16,-3 3 28-16,2 2-41 0,-1 2-2 15,3 4-35-15,2 0 87 0,0 0 48 16,3 0 0-16,-3 7-6 0,6-2 6 16,-2 2 2-16,0-1 70 0,-2 0-31 15,1-4 82-15,-3 0 51 0,2-1-33 0,-3-1 8 16,-3 0 2-16,-1 0-10 0,-2 0-14 16,-2-3 58-16,-4-1 2 0,2-2 28 15,-1-1-34-15,-1-2-30 0,0-1-45 16,-1-2-92-16,-3-1-14 0,0 2 100 15,0 1-73-15,0-2-27 0,-4 5 0 16,-6-1 11-16,2 0-11 0,2 3-13 16,-3-3-4-16,1 3-36 0,-5-2-62 15,2 3-2-15,-1 0-23 0,-6 3 44 16,3 1 29-16,-6 0-6 0,2 0-22 0,-4 5 59 16,2 1 32-16,-1 4-69 0,4-2 72 15,-4 1-31-15,8 0 30 0,-1-1 2 16,2 1-5-16,4 2-24 0,1-4 25 15,2 1 2-15,2-1-19 0,-1 1 20 16,3 2 1-16,0-4 0 0,2 3-20 16,0 0-18-16,0 1-396 0,0-3-132 0,0 1 88 15,0-1-244-15,0-2-351 0,0 1 280 16</inkml:trace>
  <inkml:trace contextRef="#ctx0" brushRef="#br0" timeOffset="51443.09">21168 1644 55 0,'0'0'2'0,"0"0"31"16,0 0 13-16,0 0 67 0,0 0-113 0,0 0 789 15,0 0-475-15,0 0-62 0,5-24 108 16,-2 22-216-16,-1-2-142 0,-2 3 72 15,2-2-72-15,0 2 29 0,-2-2-31 16,1 3 0-16,-1 0-56 0,0-1-52 16,0 1-141-16,0 0 10 0,0 0 19 15,0 0-22-15,0 0-99 0,0-2 85 16,3 2 124-16,-3-2 72 0,2 2-32 16,1-3 39-16,-3 3 27 0,2-2-7 0,-2-1 33 15,0 1 33-15,0 0-29 0,0 1 69 16,0 1 131-16,0-3 244 0,0 2-95 15,0-2-131-15,0 3-157 0,0-1 187 16,0-1 41-16,0 2-66 0,0 0-71 16,0-2-20-16,0 2-3 0,0 0-18 15,-2 0-43-15,-1 0-72 0,1 0 0 0,-1 0-120 16,3 0-62-16,-3 4-85 0,1 4-54 16,-3 9 98-16,0 12 163 0,-5 14 60 15,4 9 179-15,0 3-32 0,0 0 5 16,2-5-28-16,0 3-36 0,-1-3-38 15,1 1 30-15,1-2 35 0,3-3-72 16,0 1-37-16,0-1 61 0,0-1-61 16,0-2 18-16,0 0-22 0,0-1 0 15,0-1 59-15,0-1 44 0,0 1-28 16,0-3-30-16,-7-1 11 0,6-6-6 0,-5-1-7 16,2-8 22-16,2-2-5 0,-3-5 50 15,1 1-26-15,2-3 38 0,-2 3-11 16,-3 4-41-16,2-1-21 0,2 0 38 15,-2 1-50-15,1-3 13 0,0 5 11 16,-2 2-58-16,0 8 51 0,-2-6-15 16,3 0-37-16,2-3 50 0,1-9-49 15,-3 5-5-15,4 3-12 0,-1-5 12 0,0-3 0 16,0 1 0-16,2-4-5 0,0-4-22 16,0 1 24-16,0-3 3 0,0 2 3 15,0-7 0-15,0 1-3 0,0 2 3 16,0-2 15-16,0-1-15 0,0 0 0 15,0 3-1-15,0-3 1 0,0 3-3 16,0-1-132-16,0 2-207 0,0-1-186 16,2-3-204-16,0 0-436 0,-2 0-141 15,-4-19 1163-15</inkml:trace>
  <inkml:trace contextRef="#ctx0" brushRef="#br0" timeOffset="52072.4">21142 3078 130 0,'0'0'53'0,"0"0"388"0,0 0 38 16,0 0-159-16,0 0-94 16,0 0-39-16,0 0-8 0,0 0-39 0,0 0-22 15,0 0 45-15,36 0 39 0,-23 0 23 16,4 0-114-16,6 3-5 0,9 0-36 16,10 2-24-16,5-3 24 0,-1 0-66 15,8 1 110-15,-7 4-63 0,7-4 4 16,4 1-33-16,1 2 10 0,1-4 76 15,-1 4-35-15,3-5-71 0,-3 5-2 16,3-4 26-16,-3 2 15 0,-1 1 20 0,-1-3-61 16,-4 0-56-16,9 3 56 15,-3-1 0-15,5 0 5 0,-2-1 70 0,-3 1-75 16,-1 1-5-16,-2 1 5 0,-6-2-4 16,-2 0-1-16,1 2 2 0,-6-2 3 15,-3-1 0-15,-2 4 1 0,-11-7-1 16,-1 7 0-16,-11-6-10 0,-2 3 14 0,0-4-6 15,-5 2 2-15,0 2-26 16,-1-4-81-16,-7 0-214 0,0 2-74 16,0-2-7-16,-9 0-20 0,-10 0-432 0,2-4-144 15</inkml:trace>
  <inkml:trace contextRef="#ctx0" brushRef="#br0" timeOffset="53630.69">21143 3137 79 0,'0'0'106'0,"0"0"-60"0,0 0 13 0,0 0 659 16,0 0-23-16,0 0-216 0,0 0-161 16,0 0-32-16,0 0 16 0,0 0 28 15,5-2 20-15,-3 0-92 0,0 2-85 16,-1 0-45-16,2-2-11 0,-1 1-20 16,3-4-9-16,-2 4-63 0,-1-5-25 15,0 2-25-15,0 0 25 0,2-1 16 0,-2-2 5 16,2 2-21-16,2 0-65 0,-1-3 47 15,-1 0 18-15,5 0 69 16,-3-1-67-16,0-1 20 0,1 0-21 16,-1 3 56-16,-2-2-37 0,4-1-20 0,0 0 0 15,-5 3 23-15,4-1 0 0,-3 1 24 16,2-1-28-16,-2-2-19 0,0 1-6 16,4 0 6-16,-2-3 37 0,0 0-33 15,2 0-4-15,-1-1-18 0,-1 2 18 16,3 0 0-16,-3-3 0 0,3 2-27 15,-3-1-27-15,2 2 52 0,1-3 2 0,2 4 0 16,-1-5-23-16,-2 1 23 0,6-1 15 16,-2 2-15-16,-1 0-3 0,0 0 3 15,1-1 0-15,1 1 38 0,-3 0-38 16,3 0-46-16,-1-1 42 0,-3 2 4 16,5-1 12-16,-6 4-10 0,1-2-4 15,0-2 0-15,5 4-25 0,-2-2-19 16,1-1 46-16,0 2 4 0,2-3-4 0,-1 0-43 15,6-1 1-15,-4 1 42 0,2 0 0 16,0 0-27-16,0-2 25 0,-1 2 4 16,-1 2-22-16,2 2 53 0,-2-4-58 15,2 3 25-15,-2 0-25 0,-1-1 0 16,3 3-5-16,-2 1-28 0,2-2 55 16,-4 4-11-16,4-3 10 0,-2 1 4 0,0-1-23 15,4-1 23-15,-3 0 9 16,3 2-4-16,-4-3-1 0,2 3-7 0,0-3 3 15,2 3-4-15,-1-2 4 0,0 0-9 16,0 2 9-16,-5-1-27 0,4 3 27 16,-5-1-36-16,6-1 36 0,-2 0 1 15,-1-1 1-15,4 1-2 0,-4 1 18 16,2-1 9-16,-4 1-26 0,-1 1 1 16,4-1-4-16,-4 0 2 0,0 3-31 15,0-4 8-15,-1 4 4 0,-2-1 16 16,6 1-44-16,-2 0-30 0,-1 1 76 0,2-2-65 15,-2 2 37-15,-4 1 15 16,7-1-5-16,-2 0 38 0,5 0-5 0,-1 2-14 16,2-2-3-16,-2 0-35 0,-2 0 38 15,4 2 29-15,-5-4-29 0,0 3-10 16,0 1-9-16,-3-2 19 0,4 0 5 16,-2-1-5-16,-1 1-10 0,2 2 7 0,-2 0-2 15,-1 0-14-15,4-1 16 16,-4 1-21-16,1 0-1 0,2 0-12 15,0 0 37-15,0 0 0 0,0 0-26 0,1 0 21 16,2 0 10-16,-2 0-25 0,4 0 20 16,-2 0 0-16,4 0 0 0,-2 0-2 15,0 0 2-15,-1 0 49 0,3 0-49 16,-3 0-1-16,4 0 1 0,0 0 35 16,2 0-35-16,0 0-25 0,-3 0 21 0,1 0 1 15,-1 0 3-15,0 0 3 0,-2 0-3 16,0 0-5-16,1 0 5 0,0 0 2 15,0 0-2-15,3 0 0 0,-3 0-3 16,-2 0 3-16,-2 0 3 0,0 0 43 16,-4 0-3-16,-5 0 0 0,1-2 15 15,-3 2-34-15,-4 0 5 0,1 0 41 16,-3 0 6-16,0 0-49 0,0 0-27 0,0 0-250 16,-3-2-100-16,-5 2-96 15,-11-3-188-15,-11-2-236 0,3-1-686 0</inkml:trace>
  <inkml:trace contextRef="#ctx0" brushRef="#br0" timeOffset="54658.49">21342 1832 29 0,'0'0'46'16,"0"0"7"-16,0 0 230 0,0 0 217 16,0 0-173-16,0 0-196 0,0 0-92 15,0 0-39-15,0 0-45 0,-9-2 12 16,9 2-6-16,0 0 6 0,0 0 7 0,0 0 22 16,0 0-42-16,4 0 46 0,5 0 0 15,-1 0 52-15,7 0-26 0,2 5 72 16,7 2 103-16,5 1 25 0,11-3-98 15,3-1-1-15,-5 0 69 0,-3-4 10 16,-8 0-119-16,-5 0-51 0,2 0 25 16,6 1 54-16,2-1-90 0,3 3-1 15,-2-1-12-15,-1-2-12 0,-2 1 0 0,0 1 6 16,4 2-6-16,-3-4 0 16,7 4 0-16,0 0-42 0,3 0 17 0,-1-1 25 15,-2-1 47-15,-1 3-47 0,1-2 0 16,-4-1-24-16,-2 1 54 0,-9 1-72 15,-2 0 42-15,-4-2-4 0,-2 2-51 16,0-2 14-16,1 2 41 0,4 0 6 16,-3-3 49-16,2 3-55 0,-2-2 37 15,2 0-37-15,-1 1 0 0,5-3-41 16,4 2 41-16,9 1 55 0,-4-3-13 16,-2 0-42-16,0 0 4 0,-1 0-2 0,9 0 39 15,4 0-39-15,-1 0-2 16,-1 0 0-16,-4 0-53 0,3 0 49 0,-3 0 0 15,0 0 4-15,-2 0 6 0,-6 0 14 16,-5 0-16-16,-6 0-8 0,-1 0-58 16,1 0 37-16,6 0 19 0,4 0 6 15,-6 0 0-15,-2 0-24 0,-4-3 24 16,-5 3 30-16,-4 0-5 0,0 0 23 16,-4-2 24-16,-2 2 34 0,0 0 12 15,0 0-37-15,-8 0-81 0,0 0 0 0,-4 0-29 16,-10 0-223-16,-9 0-167 0,-11 0-455 15,5 0-344-15</inkml:trace>
  <inkml:trace contextRef="#ctx0" brushRef="#br0" timeOffset="55630.45">21473 1578 44 0,'0'0'99'15,"0"0"494"-15,0 0-265 0,0 0 12 16,0 0 251-16,0 0-294 0,0 0-36 0,0 0-145 16,0 0 172-16,0 0-130 0,-13-81-32 15,13 78 116-15,2-2 16 0,3 2 1 16,-1 1-91-16,-1 0-139 0,2 0 0 16,2-1 25-16,2 1-54 0,-1 0-83 15,2 2 35-15,6 0-29 0,-4 0-86 16,0 0 66-16,0 4-6 0,-4 5-5 15,0 2 33-15,1 5 32 0,-5 6-7 16,0-5-17-16,-2 5 67 0,-2 2 0 16,0-2 45-16,-2 2 16 0,-4 0-23 0,-3-4 0 15,0-3 53-15,2-3-59 0,-2-4 160 16,4-3-40-16,-1 0-151 0,3-6 19 16,3 1-20-16,0 0 43 0,0-2 91 15,0 0 92-15,0 0-49 0,3 0-44 16,3-5-68-16,6-11-65 0,4-6-65 15,3-4-156-15,1 2-39 0,-2-1-16 16,6 4 256-16,6-4-5 0,-1 0-227 0,-1 4 117 16,-6 6 81-16,-8 5 54 15,1-1-48-15,2-2 139 0,-4 4-150 0,-5 4 124 16,1-1 32-16,-7 4 91 0,-2 2-26 16,0 0-37-16,0 0-34 0,0 0-86 15,-4 0-5-15,-3 0-39 0,3 0-23 16,-2 0-44-16,1 0-116 0,-1 6-50 15,-2 1 157-15,-6 7 62 0,4 1 53 16,0 2 40-16,-1 5 44 0,0-6-83 16,5 4-1-16,2-1 33 0,4-2-33 0,0 0-2 15,0 1-20-15,4-3 17 16,4 0 5-16,8 1 20 0,-4-1 39 0,3 0 22 16,4 0-6-16,0-1-75 0,5-3-22 15,3 0-491-15,-4-4-626 0,7-7-854 0</inkml:trace>
  <inkml:trace contextRef="#ctx0" brushRef="#br0" timeOffset="56279.22">22184 1649 2104 0,'0'0'672'0,"0"0"-672"0,0 0-124 0,0 0 124 16,-110-7 213-16,87 7 51 0,5 0-71 15,2 0-176-15,-5 5-17 0,6 4-51 16,2-1-33-16,0 1 61 0,4 1 23 16,3 2-105-16,4-5 23 0,2 5 41 15,0-3 35-15,0 2-18 0,6-2 24 16,5-1 65-16,4 3 0 0,1-4 40 15,4 1 20-15,0-1-35 0,5-2 43 16,-4-5 7-16,0 0-70 0,-2 0 8 0,1 0-22 16,-2-5 51-16,-1-2-107 0,-2-5-77 15,-2 1 42-15,-2-2 35 0,-1-3-62 16,-3-1 62-16,-1 4-131 0,0-1 131 16,-4 3 59-16,0 3 95 0,-2 5-54 15,2 0-100-15,1 3-1 0,-3 0-25 16,0 0-15-16,0 0-127 0,2 0-118 0,5 0-67 15,3 4 224-15,4 4 129 16,8-3 11-16,-1 3 119 0,5-4-26 16,-3-1-25-16,-2-1 62 0,-3-2 0 0,-4 0-38 15,-1 0 43-15,-2 0-9 0,-1-2-14 16,-1-5 25-16,-3 2 19 0,-2-3 22 16,-2-1-8-16,-1-1-60 0,2-4-97 15,-3 3-23-15,0-3 19 0,0 2 16 16,0 2-36-16,-4-2 18 0,0 3 1 15,-2-1-19-15,-1 3-75 0,1-1 75 0,2 4-3 16,-2 1-22-16,-3 3-63 16,-4 0-60-16,-9 0-7 0,-7 0 100 0,-11 15-75 15,-3-1 85-15,8 3 22 0,11-2 19 16,7-6-19-16,2 0-15 0,0 4 9 16,-1 4 26-16,-4-1 3 0,3 1 0 15,0 1 3-15,1-1 0 0,5 0 19 16,2-3-22-16,7 1-416 0,2-4-609 15,0-2-514-15,11-5 335 0</inkml:trace>
  <inkml:trace contextRef="#ctx0" brushRef="#br0" timeOffset="57088.56">20416 2336 2027 0,'0'0'859'0,"0"0"-606"15,0 0-232-15,0 0-19 0,0 0 262 16,0 0 167-16,0 0-23 0,0 0-408 0,109-48-22 15,-105 48-107-15,-2 0-11 0,0 0-8 16,0 7 56-16,0 3-59 0,-2 4 60 16,0 10 47-16,-2 6 16 0,-14 10 7 15,4-5 21-15,0-7 100 0,3-11 19 16,2-7-76-16,3 0-22 0,0-1 17 16,0-1-12-16,2-5-21 0,2-1 0 15,0 0 26-15,0-2 45 0,0 0 57 16,2 0 59-16,4 0 62 0,0-6-56 0,12-9-21 15,4-12-177-15,9-12-50 0,9-5-94 16,-6-2 10-16,-10 15 133 0,-12 14 0 16,-4 3-38-16,-5 4 39 0,3-1 0 15,-4 2 47-15,3 1-30 0,-5 7 66 16,0-3-20-16,0 4-63 0,-5 0-54 16,1 0-22-16,-1 0 5 0,3 0-50 15,-2 1-83-15,1 3-32 0,0 6 51 0,-1 1 88 16,-4 5 97-16,0 1-2 15,1 0-36-15,6-2-5 0,1 2 22 0,0-2 19 16,0 1-19-16,1-1 21 0,8 2 26 16,2 2 23-16,4-1 42 0,5 0-64 15,5 4-27-15,9-3-555 0,-4-6-621 16,8-9-773-16</inkml:trace>
  <inkml:trace contextRef="#ctx0" brushRef="#br0" timeOffset="57728.74">22114 3477 870 0,'0'0'1995'0,"0"0"-1543"0,0 0-418 16,0 0-29-16,0 0 248 0,0 0 95 16,0 0-50-16,0 0-75 0,0 0-106 15,0 0-33-15,-15-68-26 0,12 68-8 16,2 0-15-16,-1 0-35 0,2 0-48 0,-2 0-69 16,0 0-59-16,0 4-7 15,0 1-57-15,-6 2 10 0,3 3 73 0,-4 7 109 16,1 1-17-16,-2 3 64 0,0 1 1 15,4-3 1-15,0 3 1 0,4-1 25 16,0-7 5-16,2 4 17 0,0-2 15 16,0 0 28-16,4 0-36 0,6-3 41 15,2 0-29-15,2 2-39 0,4-5-29 16,4 0-349-16,2-2-366 0,-1-7-115 16,-3-1-1266-16</inkml:trace>
  <inkml:trace contextRef="#ctx0" brushRef="#br0" timeOffset="57931">21836 3578 2163 0,'0'0'2141'0,"0"0"-1820"0,0 0-321 16,0 0 0-16,0 0 100 0,0 0 109 0,0 0-55 15,0 0-48-15,0 0-106 0,0 0-123 16,0 0 33-16,100-11 43 0,-58 10-3 15,1 1-16-15,-5 0-194 0,-6 0-351 16,-7 0-419-16,-1 0-494 0,-12 0 204 16</inkml:trace>
  <inkml:trace contextRef="#ctx0" brushRef="#br0" timeOffset="58683.55">22462 3638 580 0,'0'0'1297'0,"0"0"-546"15,0 0-678-15,0 0 0 0,0 0 106 0,0 0 292 16,0 0-127-16,132 4-206 0,-77-1 40 15,0 0-78-15,-6-1 11 0,-7-2 2 16,-1 2-60-16,-7-2-7 0,-8 0-16 16,-12 0-30-16,0 0 16 0,-4 0-14 15,0 0 23-15,-3 0 0 0,-3 0-4 16,-2 0 21-16,0 0 20 0,-2 0 47 16,1 0 45-16,-1-2 18 0,0 0-5 0,0-4-45 15,0-2-122-15,0 0-36 0,-1-3 18 16,-3 3 18-16,2 3-31 0,0-1 31 15,-3 5 0-15,5-5-15 0,0 6-41 16,-2 0 19-16,2 0-6 0,0 0-13 16,0 0-34-16,0 0-21 0,2 0-19 15,0 0-5-15,3 0 23 0,-1 0 29 16,3 0-22-16,-1 6 102 0,2-2-29 0,-1-1 32 16,-3 0-1-16,-3-1-13 0,2-2 14 15,-3 2 68-15,0-2-2 0,0 0-12 16,0 0-4-16,-4 0 4 0,-2 0 4 15,-3 0 31-15,-1 0-19 0,-3 0-67 16,-4 0-3-16,-3-2-27 0,2 0 23 16,0-1 4-16,4 0-62 0,3 0-48 15,3 2-36-15,1-5 146 0,5 6 29 16,0-1 6-16,2 1-35 0,0 0 0 16,0-2 31-16,0 2 23 0,0 0 6 0,0 0-2 15,0-2-4-15,0 0-4 0,0 0-24 16,0-1-24-16,0 1 63 0,0 0 6 15,2 2 11-15,-2 0 1 0,4 0-17 16,1 0-32-16,-3 0-34 0,2 0-3 16,2 0-80-16,9 0-40 0,11 9 31 0,16 8 53 15,7 2 39-15,-5 2 36 16,-8-3-4-16,-16-7-29 0,-9-5-3 0,-5 0 0 16,-2-2-54-16,-3 0 0 0,2 1 22 15,-3-2 2-15,0 4-1 0,-6 4 31 16,-13 0 1-16,-17 9 117 0,-20 3-114 15,-7 4-4-15,-7-5-11 0,1 1-189 16,10-7-37-16,2-9-166 0,7-7-816 16,15 0-1563-16</inkml:trace>
  <inkml:trace contextRef="#ctx0" brushRef="#br0" timeOffset="59920.07">20910 3237 48 0,'0'0'469'0,"0"0"298"0,0 0-172 15,0 0-392-15,0 0 11 0,0 0 114 16,0 0-152-16,122-98 37 0,-93 75-78 0,7-8 28 16,7-2-163-16,0-2 0 15,-1 2 124-15,-8 3-96 0,0-1-28 0,0 0 0 16,4-5 2-16,1-2-2 0,-2 1 0 16,-1-2-195-16,0 4 110 0,0-1 85 15,0 6 53-15,-1 1-53 0,0 2-40 16,0 1 6-16,-1 0-13 0,-5 6 47 15,-3 0 138-15,-10 7-105 0,2 0-33 16,3-4 147-16,0-1-108 0,2-1-1 16,3-2-33-16,-2 2-5 0,-1 0 27 0,-2-3 54 15,0 4-38-15,-1-1-43 16,-2 0 2-16,0-1-2 0,-4 3 37 0,-3 2-10 16,-2 4-22-16,-3 1-5 0,-2 3 194 15,-2 2-194-15,2 2-25 0,-1-1-118 16,-1 1 101-16,0 2 42 0,-2 1 42 15,0-2-42-15,0 2-19 0,1 0 19 16,-1 0 36-16,0-2-12 0,3 0-24 16,-1 0-51-16,0 0-24 0,-2 2 75 15,2-1 85-15,-2-1 52 0,1-1-58 0,-1 3-76 16,0 0 33-16,0 0 21 0,-1 0-57 16,-1 0-43-16,-5 0-36 0,4 0-23 15,-5 0-37-15,3 0-33 0,-6 0-21 16,0 6 52-16,-5 2 135 0,-4 2-175 0,4 3 64 15,-6-1 115-15,5 2-4 16,-6 3 6-16,2-1 41 0,-3 3 0 16,1-3-37-16,2 1-2 0,0 0-2 15,-1 0-72-15,-1 0 72 0,0 6 0 0,-9 10-6 16,-9 5 6-16,-3 3 47 0,-1 3-12 16,1-5 71-16,0-4-59 0,-4 3 72 15,2-3-115-15,-1 2 24 0,0 0 96 16,5-4-62-16,4 1-57 0,8-12-5 15,9-4-2-15,6-5-296 0,2 1-303 0,1-6-166 16,0 3-676-16</inkml:trace>
  <inkml:trace contextRef="#ctx0" brushRef="#br0" timeOffset="60720.26">21999 2619 240 0,'0'0'1265'0,"0"0"-726"15,0 0-349-15,0 0 16 0,0 0 118 16,0 0 66-16,0 0-47 0,0 0-91 16,0 0-134-16,0 0-118 0,27-3-41 15,-18 3 41-15,9 0 5 0,3 0 153 16,1 0-57-16,-1 0-43 0,4-2 4 15,-3 2-43-15,-6-2 17 0,-1 0 9 0,0 0-27 16,-5-1-18-16,-1 3-18 0,-3 0 18 16,-4-3 14-16,0 3 26 0,-2 0-13 15,0 0 9-15,0 0 21 0,0-1-7 16,0 1-12-16,0 0-5 0,0 0-12 16,0 0-18-16,0 0 0 0,0 0-3 15,0 0 0-15,0 0-38 0,-4 0-29 0,-2 0-4 16,0 0-15-16,-3 0-4 15,-1 0-50-15,-12 7 5 0,-6 1 24 16,0 5 60-16,1-1 49 0,4 3 1 0,8-2-13 16,1 4 11-16,-4 1 3 0,8-1-62 15,2 0 5-15,3-3 3 0,3 3-16 16,2-5 70-16,0 0-22 0,4 0-26 16,5 1 48-16,0-1 68 0,5 0 18 15,1 1 5-15,2-6-10 0,2 1 6 16,2-3 18-16,3-1-43 0,-4 0 72 15,6-4-61-15,-4 0-24 0,-1 0 1 0,-2 0-28 16,-2 0 1-16,-5-2 24 0,2-4-47 16,-4 2-43-16,-4-1-83 0,0-2-12 15,-1-1-299-15,1-1-217 0,-1-6-196 16,-1 4-558-16,0-9 576 0</inkml:trace>
  <inkml:trace contextRef="#ctx0" brushRef="#br0" timeOffset="60972.65">22035 2619 464 0,'0'0'1427'0,"0"0"-694"0,0 0-332 0,0 0-40 15,0 0-29-15,0 0-137 0,0 0-195 16,0 0 0-16,0 0 66 0,132-27-8 16,-85 20-58-16,-2 3 0 0,-7-1-5 15,-4 2-58-15,-5 3 42 0,-1-5-241 16,-8 1-666-16,-10-1-1153 0</inkml:trace>
  <inkml:trace contextRef="#ctx0" brushRef="#br0" timeOffset="66093.05">14665 2743 330 0,'0'0'217'16,"0"0"172"-16,0 0-4 0,0 0-216 0,0 0 38 15,0 0-53-15,0 0-14 0,-3-49-82 16,1 41 119-16,-1 0-121 0,2 1 131 15,-1-1-83-15,0 3 48 0,0 1-91 16,0 1 82-16,0 0-108 0,0-1-31 16,2 4 38-16,0-1 28 0,-2 1 12 15,2 0-14-15,-4 0-28 0,4 0-35 16,0 0-5-16,0 0 0 0,0 0-22 0,0 0-6 16,0 0-1-16,0 0-17 0,0 0-6 15,0 0-19-15,0 0-40 0,0 0-51 16,0 1-63-16,-1 6-99 0,-1 4 127 15,-3 9 114-15,-1 15 83 0,2 12 109 16,-2 7-84-16,2 3 171 0,4 2-128 16,0-4 45-16,0-1 4 0,0-1-14 15,0-3 7-15,0-4-25 0,0-1 3 16,2-4 41-16,0-4-94 0,-2-2 7 16,2-1 26-16,-2-4-23 0,0-5-5 0,0-5-6 15,0-4 11-15,0-3-41 0,0 7 85 16,0-1-29-16,0 4-57 15,0-2 24-15,-2-3 0 0,0 2 38 0,0-1-22 16,-2-5 25-16,2 1 24 0,-5-2-62 16,4-2-24-16,1 1 70 0,0-2-74 15,-1 0-1-15,2-1-1 0,-1 2 16 16,2-2-16-16,-2 4 0 0,0-4-2 0,0 2 2 16,2-3-29-16,0 1 29 0,0 1 0 15,0-2-8-15,0 2 8 0,0-1 3 16,0-4-3-16,0 3 0 0,0 0 3 15,0-2 25-15,0 0-25 0,0-1-6 16,0-3 4-16,0 4-1 0,0-4 20 16,0 1-20-16,2 1 3 0,-2 0 26 15,0-3-26-15,0 6 16 0,0-6-19 0,0 4-3 16,0-3-2-16,2-1-33 0,-2 1 9 16,0 0 3-16,0-2-10 0,0 0 11 15,0 0 23-15,2 0 2 0,-2 0 2 16,0 0 18-16,0 3 1 0,0-3 4 15,0 0 1-15,0 0-21 0,2 0 14 16,-2 0-16-16,1 0-3 0,2 0-3 16,-1 0-21-16,2 0-27 0,4 0-16 0,0 0 42 15,2 1-7-15,3 1 32 0,14 0 35 16,14 4 21-16,19-5-10 0,11 3-15 16,10-4-14-16,7 0-14 0,-6 0 27 15,7 0 9-15,-3-4-39 0,6-2-20 16,0 3 20-16,-7-3 44 0,-6 4-44 15,-12-1-18-15,-5 1 18 0,-11-3 24 0,-7 3-19 16,-8-4-5-16,-6 3-15 16,-9 1-23-16,-4 0-50 0,-6 2 6 0,1 0-98 15,0 0-175-15,-4 0-313 0,-6 0-344 16,-2 0-218-16</inkml:trace>
  <inkml:trace contextRef="#ctx0" brushRef="#br0" timeOffset="67217.29">12868 3307 70 0,'0'0'172'0,"0"0"552"0,0 0 89 16,0 0-387-16,0 0-233 0,0 0-81 0,0 0-14 16,0 0 17-16,0 0-12 0,5-2-47 15,-3 2-56-15,4 0-84 0,5 0 23 16,0-1 31-16,7 1 6 0,6 0 24 16,10-2 67-16,6-1-19 0,-1 1-48 15,-9 1 4-15,-10-3 27 0,-2 1-27 16,0 0 0-16,8-1 61 0,-4 0-1 15,5-1-40-15,-8 1-7 0,-2 1 7 0,-4-1-1 16,-5 0-17-16,-2 2 24 0,-1 0 46 16,-3 2-14-16,-2 0 40 0,0 0-1 15,0 0 56-15,0 0-1 0,0 0-19 16,0 0-45-16,-4 0 10 0,-3 0 32 16,1 0 43-16,2 0-177 0,-2-3-32 15,-1 3-113-15,-1 0 16 0,-7 0-49 16,4 0 30-16,-6 0 25 0,-2 7 10 15,0 2 21-15,-3 2 46 0,6 3-72 0,-6-1 90 16,6 3 24-16,-3 1-134 16,6 0 91-16,-2 6-88 0,2-3 88 0,4 4 10 15,3-1-17-15,2-2 50 0,0 0-39 16,4-3 19-16,0 0 24 0,0-1-4 16,0-3 4-16,6-1 4 0,2-3 81 15,1-1 58-15,1 0-8 0,3-2 22 16,0-2-39-16,4 3 44 0,-2-2-71 15,1-4 33-15,4 1-32 0,-3-1-36 0,2-2-5 16,-2 0 11-16,3 0-62 0,-5 0-41 16,1 0-102-16,1-7-117 0,-2 1-103 15,0-2-161-15,-5 0-169 0,1-3-515 16,-5 0 459-16</inkml:trace>
  <inkml:trace contextRef="#ctx0" brushRef="#br0" timeOffset="67485.35">12866 3305 762 0,'0'0'1405'0,"0"0"-770"15,0 0-404-15,0 0-149 0,0 0 101 16,0 0 185-16,0 0-368 0,0 0-32 16,134-47-38-16,-72 33 43 0,2 1 27 15,-8 1-22-15,-11 6 17 0,-10 5-17 16,-8 1 1-16,-10 0-290 0,-3 0-397 16,2 0-512-16,-8 0 49 0</inkml:trace>
  <inkml:trace contextRef="#ctx0" brushRef="#br0" timeOffset="67921.38">13512 3315 365 0,'0'0'834'0,"0"0"-250"16,0 0-571-16,0 0 51 0,0 0 18 15,0 0 222-15,0 0-235 0,0 0-69 16,0 0 2-16,0 0 17 0,-85 86 37 16,72-71-56-16,-2 0 6 0,-2 0 44 15,3 5 0-15,-4-5-13 0,1 0-31 0,0 1-6 16,3-5 2-16,-1-2 77 15,2-1-75-15,7-2 63 0,0-2-25 0,5-3-17 16,1-1 29-16,0 0 18 0,0 0 10 16,0 0 1-16,0 0 5 0,0 0 65 15,1 0-40-15,5 0-35 0,2 0-19 16,3 0 17-16,0 0 78 0,1 3-12 16,3-1-60-16,0 1 38 0,-1 0-101 15,6 1-16-15,-5-3-1 0,4 5 31 16,0-4-33-16,0 1-16 0,-2 1-56 15,3 0-177-15,-4-1-184 0,-5 3-225 0,2-2-356 16,-7-1-299-16</inkml:trace>
  <inkml:trace contextRef="#ctx0" brushRef="#br0" timeOffset="68485.91">13824 3202 1354 0,'0'0'1238'0,"0"0"-695"16,0 0-361-16,0 0-3 0,0 0 93 16,0 0-63-16,0 0-109 0,0 0-100 15,0 0-91-15,0 0-57 0,-9-4 116 16,5 6 28-16,-3 3-69 0,-1 6-29 16,-2 4 102-16,-7 5 28 0,-5 7 10 0,-2 8-22 15,-2 2-11-15,0-3-5 0,7-8 58 16,4-9-41-16,4-2-17 0,5-5-4 15,-2 0 4-15,0 1 0 0,0-3 0 16,2-1 26-16,4-3-25 0,0 0 4 16,-1 0 16-16,3-4-1 0,0 0 1 15,0 0 19-15,0 0 1 0,0 0-5 16,0 0-8-16,0 0-8 0,0 0-20 0,0 0-4 16,0 0-20-16,3 0 0 0,-1 0 24 15,0 0 53-15,1 0-19 0,6 0-31 16,-1 0 35-16,0 5 30 0,2-2-35 15,1 2 17-15,2-1-50 0,-1 2-18 16,1 0 18-16,0-1 17 0,0 1 1 16,1 0 0-16,2-1-9 0,-5 2 45 15,5-2-32-15,-2 1-22 0,-2 0-90 16,0-1-273-16,1 3-161 0,-4-1-302 16,-5-3-556-16,0 1 205 0</inkml:trace>
  <inkml:trace contextRef="#ctx0" brushRef="#br0" timeOffset="69192.06">14051 3166 521 0,'0'0'519'0,"0"0"279"0,0 0-664 15,0 0-134-15,0 0-95 0,0 0 95 16,0 0 248-16,0 0-4 0,0 0-157 15,0 0 30-15,-11 120-50 0,9-78 0 16,-2 2-43-16,2-3 55 0,0-8-24 16,0-6-55-16,0-9-867 0,-3-11-1131 0</inkml:trace>
  <inkml:trace contextRef="#ctx0" brushRef="#br0" timeOffset="71287.89">14571 3938 42 0,'0'0'125'0,"0"0"317"16,0 0 259-16,0 0-164 0,0 0-257 0,0 0-104 16,0 0 23-16,0 0 32 0,0 0-21 15,0-4-28-15,0 2-28 0,0 2-30 16,3 0 3-16,-3-2-20 0,2 2 5 16,-2-2 31-16,0 0-27 0,2 0-68 15,-2 1-48-15,0 1 0 0,0-5 29 16,2 4 58-16,-2 1-12 0,0 0-39 15,0-2-9-15,0 2 5 0,0-2-1 0,0 1 1 16,2 1 4-16,-2-3-6 16,0 1-17-16,0-1 4 0,2 1-9 0,-2-1 59 15,0 1 0-15,0 1-26 0,0 0-38 16,0-5 12-16,0 6 12 0,0-1 12 16,0-1-24-16,0 0-13 0,2 0-2 15,-1 0-18-15,-1-1-2 0,3-1 16 16,-1 0-7-16,0-2 7 0,0 2 4 15,-1 1-4-15,2-3 8 0,1-1-4 16,-2 2 23-16,0-1-1 0,0-1-22 0,0-2 0 16,0 1-35-16,0 0 35 15,-1 0 47-15,2 1-1 0,-1-1-26 0,0 1-18 16,0 1-2-16,-1-2 63 0,2 1-60 16,-3 0 0-16,2 0-1 0,1 2 30 15,-1-1-14-15,-1 2 0 0,3-2-16 16,-2 1-2-16,0-3-18 0,0 0-25 15,0 3 43-15,0-2 18 0,0 0-18 16,0 1 0-16,-2 1 4 0,1-3 35 16,2 1-39-16,-1 1-31 0,1-6 31 15,-3 3 54-15,0 0-21 0,2-4-33 0,-1 2 0 16,-1-2 11-16,3 0 7 0,-1 1-18 16,0-4-18-16,0 3 11 0,-1 0-11 15,3 1 14-15,-2 1 1 0,0-1 3 16,-2 3 0-16,1 0-18 0,2 0 18 15,-1 2 0-15,1-1-15 0,-1-1 12 16,-1 1 3-16,-1 0-7 0,3-2 7 16,-1 2 0-16,0 0-22 0,0 0-10 0,2 0 32 15,-2-1 18-15,0 2-18 0,2-2-22 16,-1 2 19-16,2-2 3 0,-4 1 0 16,4 0 3-16,-1 0-3 0,0 1 0 15,0-1-3-15,-2 2 3 0,2-1 0 16,1-1 45-16,-1 1-45 0,1-3-54 15,-2 2 29-15,2 1 14 0,-3 1 11 0,0-2 39 16,2 3-39-16,-2-2-55 0,1 0 8 16,1 1 47-16,0-1 19 0,0-1-19 15,3 1-31-15,-1-4 31 0,1 3 28 16,-3-1-28-16,2-2 31 0,-2 0-55 16,2 1 44-16,2-2-20 0,-2 3 0 15,-2 0-18-15,2-1-1 0,-4 4 19 16,4-1 0-16,-2 0-23 0,-1 0 23 15,4 2 2-15,-5-1 13 0,2 0-15 0,-2 3-19 16,2-3 17-16,-2 1 1 16,2 0 0-16,-2 2-13 0,3-5-21 0,-1 1 2 15,0 4 33-15,-2-1 21 0,3-1-21 16,-1 1-27-16,-2 0 26 0,2-2 1 16,1 2-3-16,-1-1 3 0,-2-1 17 15,2 1-15-15,0 0 37 0,-2 1-39 16,2 1-2-16,-1 1 2 0,-1-2 1 0,1 2 3 15,-1 0-2-15,0-2 1 0,-2 3-3 16,2-1 0-16,0-2-16 0,0 2 3 16,0-1 13-16,0 0 2 0,0 3-1 15,-2-4-1-15,2 4-19 0,-2-1 15 16,0 1-12-16,2 0 14 0,-2-2-26 16,0-1-1-16,2 3 12 0,-2 0 15 15,0 0-28-15,0 0-20 0,0 0-17 0,2 0-53 16,0 0-337-16,0 0-218 15,2 5-522-15,-4-4-832 0,-14-2 2029 0</inkml:trace>
  <inkml:trace contextRef="#ctx0" brushRef="#br0" timeOffset="72595.57">14767 3505 125 0,'0'0'468'15,"0"0"423"-15,0 0-672 0,0 0-96 0,0 0 289 16,0 0 15-16,0 0-264 0,0 0-50 15,0 0 116-15,0 0-20 0,1-39 4 16,-1 32 19-16,0 7-99 0,0-3-35 16,0 2-69-16,0-2-25 0,0 3 16 15,0-1 23-15,0 1-10 0,0 0-28 16,0 0 14-16,0-2 5 0,0 2 21 16,0 0 5-16,0-3 17 0,0-1 17 0,3-1-84 15,-1-1-12-15,0 0 12 0,0-1 133 16,-1-1-22-16,2-1-103 0,-3 1 11 15,2-1-23-15,-2-1 35 16,3 0-27-16,-3 1 50 0,0-1-38 0,0-1-1 16,0 1-30-16,2-1 11 0,0 2 4 15,0-1 8-15,-2 0-8 0,2 4 0 16,0-3 0-16,0 2 0 0,3-1-4 16,-3 0-39-16,1 0 43 0,0 1-3 15,2 1 3-15,-3 0-11 0,2 0-5 0,-2-2 32 16,0 3-32-16,2 2 12 0,-2-3-19 15,2 0 23-15,-2 0 66 0,3 0-15 16,-2-1-51-16,-1 0-32 0,2-1 32 16,-2-1 26-16,2-2-26 0,0 0-29 15,-2 1 29-15,0-2 2 0,2 5-2 16,-2-4-13-16,0 3-25 0,1 3 38 16,-3 1 77-16,2-2-21 0,-2-1-24 0,0 5-32 15,3-3-36-15,-3 0 32 0,0 2 4 16,2 0 0-16,-2 1 0 0,0-2-34 15,0 1 30-15,2-3-23 0,0 2 4 16,0 0 19-16,-2-1 2 0,2 0-45 16,0 2 47-16,0-4 27 0,-2 4-27 15,2-1-8-15,0 0 8 0,-2 1 0 16,2-1 0-16,-2 0-19 0,2 0 19 16,-2 0 0-16,3 1-12 0,1-3-23 15,-2 2-21-15,2 1-2 0,-2-3 58 16,3 1 1-16,-1 2-1 0,0-1-33 15,1 0-55-15,1-1 58 0,0-1 12 0,2 1 16 16,2-2 1-16,-4 1 1 0,0 2 41 16,0-1-38-16,-2-1 17 0,2 0-20 15,-2 5 0-15,2-3 23 0,-4 0 9 16,0 1-32-16,0 3-54 0,0-3 54 16,-2 3 33-16,2-1-33 0,0-2 0 15,0 2-20-15,0-1-1 0,2-3-14 0,0 3 32 16,1 2-19-16,-1-5-10 0,3 3 10 15,-1-2-32-15,3 3-21 16,-3-4 73-16,2 4-68 0,-3-1 13 0,6-2 53 16,-5 2 4-16,0 2 4 0,0-2 44 15,0-2-15-15,-1 3-31 0,0 1-2 16,-3 0 0-16,0-3 0 0,0 2 1 16,0 1-1-16,4 0-27 0,-2-2 27 0,2 2 0 15,1-2-43-15,2-3 38 0,-1 5-9 16,0-3 14-16,1 1-2 0,1 0-3 15,-1 1-71-15,2-2 47 0,-3 2 8 16,2-2 21-16,6 2 59 0,-4-1-59 16,-1 0-17-16,2 2-21 0,0-2 38 15,-3 2 0-15,5-2-5 0,-2 0 5 16,-1 1-21-16,4 1 21 0,-4-2 2 0,1-1-2 16,2 2 5-16,-3 1 19 15,-1-2-22-15,2 2 22 0,-2-2-21 0,-1 0 42 16,-4 0-42-16,6 2-1 0,-4-3 16 15,0 1-15-15,-2 2-3 0,3 0 29 16,-3 0 23-16,-1-2-52 0,1 2 0 16,-2 0-1-16,-2-3-134 0,2 1-153 15,-1 2-195-15,-1 0-199 0,-2 0-466 0,0-1-119 16</inkml:trace>
  <inkml:trace contextRef="#ctx0" brushRef="#br0" timeOffset="73286.59">14642 2735 282 0,'0'0'39'0,"0"0"238"0,0 0 235 16,0 0-186-16,0 0-145 0,0 0-129 15,0 0-52-15,0 0 71 0,0 0 32 16,61-7-72-16,-49 5 14 0,6 0 82 16,0 2-21-16,8-1-103 0,5 1 20 0,10 0 8 15,2-2 19-15,-1 2-19 0,3 0-31 16,-3-2 81-16,5 0-56 0,1-2 25 16,5 0 6-16,3-1 54 0,4-2 42 15,-1-1 9-15,1 1-55 0,-1 0 11 16,1 1 93-16,-3-1-98 0,-9 3-52 15,-4 0-17-15,-4 1 0 0,-3 0-43 16,-1-2 2-16,-3 3 8 0,-1-1-4 0,-1 1-12 16,-1 0-26-16,4-1 21 15,-8 3-10-15,-8-2 21 0,0 0 0 16,-4 2-6-16,3 0 12 0,5 0-6 0,-4 0 0 16,2 0-22-16,-6 0 19 0,0 0-24 15,-4 0 27-15,-6 0-43 0,-2 0-121 16,-2 0-41-16,0 0-7 0,0 0-72 15,0 0-170-15,-9 0-499 0,4 0 0 16</inkml:trace>
  <inkml:trace contextRef="#ctx0" brushRef="#br0" timeOffset="74735.53">14690 3396 77 0,'0'0'363'0,"0"0"130"0,0 0-159 15,0 0-165-15,0 0-46 0,0 0 84 16,0 0 10-16,0 0-14 0,0 0-59 15,0 0-76-15,2 0-30 0,-2 0-14 16,0 0-21-16,0 0-3 0,0 0 0 0,0 0 0 16,0 0 2-16,0 0 4 0,0 0 0 15,0 0 19-15,0 0 0 0,0 0 11 16,0 0 13-16,0 0 6 0,0 0 11 16,0 0 7-16,0 0 23 0,0 0 74 15,0 0 77-15,0 0 55 0,0-3-41 16,0-2-91-16,0-2-137 0,0 0-33 0,0 0 0 15,3-5 24-15,-1 2 24 16,2-3 10-16,0 2 37 0,-2-3-59 0,4-1-36 16,-2 1 59-16,1-2-28 15,0-2-13-15,-1 3-36 0,0-1-85 0,-2 1 103 16,-1 2 148-16,2-1-144 0,-1 5-4 16,0-1-14-16,2 2 13 0,0 1 1 15,1 0-61-15,2-3 60 0,-1 3-16 16,-2-1 16-16,2-1-1 0,-1 2-14 15,1-2-79-15,0 1 95 0,1 3 108 16,-4-3-103-16,5 1-5 0,-4 0-41 16,0 0 41-16,0-1 68 0,0 2-68 0,0-1-59 15,3 2 59-15,-4-2 72 0,0 1-72 16,2 3-9-16,-1-5-40 0,0 0 49 16,0 1-3-16,0-1-12 0,3 1-35 15,2-1 5-15,-1-4 18 0,-2 5 2 16,-2-1 25-16,3 2 37 0,-3 1 32 15,0-2-69-15,3 4-36 0,-3-2 18 16,3 0-76-16,-3 1 94 0,0 3 0 0,-2-3 0 16,2 2-9-16,0-2-20 0,0 2-58 15,1 2 68-15,0-4-10 0,-1 3 26 16,0-1-17-16,2 0-11 0,0-2-59 16,4 1 88-16,2 0-21 0,-4-1 23 15,-2 1 0-15,1 0 5 0,-1-1 25 16,3 4-30-16,-3-5-41 0,3 3 38 15,-3 2 1-15,0-4 2 0,-2 3 21 16,1 1-16-16,-1-3 51 0,-1 0 5 16,-1 3-20-16,-2 0 35 0,2-2 6 15,2 2-72-15,2-2-10 0,2-2-34 0,4 2-33 16,-2-2 24-16,0 0 43 0,1 1 0 16,3-4 3-16,0 7 0 0,-2-7 0 15,3 6-3-15,-5-3-5 0,0 1 5 16,-1 0 24-16,2-1 15 0,-2 4-6 15,-3-4-31-15,1 3 36 0,-1 1-9 0,-1-2-29 16,-1-1 2-16,-2 3 39 0,2-1 9 16,-2 1-23-16,0-2 0 0,3 2 0 15,1-2 27-15,0 0 7 0,7-3-15 16,-2 3-17-16,1-3-3 0,4 2-22 16,-2-4 17-16,3 2-17 0,0-1 21 15,-2 3-4-15,0-1-4 0,0 2-1 16,-7-2-16-16,0 2-4 0,2 0 1 15,-4 2-1-15,2 0-25 0,2-2 26 0,4 1-14 16,-4 1 13-16,1 0-38 0,-4 0 17 16,5 0 4-16,-1 0 0 0,-1 0 17 15,-3 1-21-15,8 3-36 0,-3 2-147 16,-2 0-104-16,1-1-44 0,0 4-335 16,-3-2-336-16,-2-4-535 0</inkml:trace>
  <inkml:trace contextRef="#ctx0" brushRef="#br0" timeOffset="74951.37">15805 2798 2409 0,'0'0'1841'0,"0"0"-1621"15,0 0-220-15,0 0-170 16,0 0 50-16,0 0-73 0,0 0-494 0,0 0-781 16,0 0-153-16</inkml:trace>
  <inkml:trace contextRef="#ctx0" brushRef="#br0" timeOffset="77760.93">14852 2392 24 0,'0'0'93'16,"0"0"-54"-16,0 0-19 0,0 0-20 0,0 0-29 16,0 0 29-16,0 0 60 0,0 0 184 15,0 0 137-15,-54-41-7 0,50 36-75 16,0 2-73-16,0-2 164 0,1-1-208 15,1 1-76-15,2-1-19 0,-3 1 102 16,3 1-68-16,0-3-19 0,0 3-2 16,0-2 23-16,0-1 36 0,0 4-80 0,0-3 87 15,0 0-5-15,3 4 45 0,-1-3-71 16,1 3-20-16,-1-2 21 0,0 3-33 16,2-3 19-16,0 0-22 15,1-1-100-15,0 1-46 0,5-1 21 0,-2 1-4 16,2 2-34-16,6-2-54 0,0 4 13 15,4 0 13-15,-4 0 14 0,4 0-5 0,-3 6 0 16,-3 3 31-16,2 1-10 16,-4 4 20-16,-6-1-50 0,0 0 32 0,-2 3 22 15,-4-3 33-15,0 0 4 0,0 4 2 16,-6-3 41-16,-2-1-6 0,-2 1 23 16,-1-2-2-16,0-3 18 0,3-3-45 15,2-1-11-15,1-3 52 0,3 0-37 16,2-2 62-16,0 0 42 0,0 0 41 15,0 0-9-15,5 0-43 0,3-5-27 16,2-5-93-16,12-11-8 0,6-6-266 0,5-11 220 16,5-1-59-16,-5 3-3 0,-6 8 63 15,-15 9-64-15,-1 5 89 0,-6 4 1 16,-1 1-14-16,-3 4 33 0,-1-1 48 16,0 4 48-16,0 2-96 0,-1 0-15 15,-5 0-47-15,1 0-39 0,1 0-85 16,-1 0-13-16,1 2-41 0,-2 4-38 15,-4 3 90-15,-2 3 182 0,0 5 12 0,4 0 70 16,-1 3 42-16,1 0-118 16,5-1 6-16,3 1-12 0,0-4 12 0,0-1-6 15,7-1 41-15,4 2-41 0,1-3 33 16,6 1 46-16,2-1-5 0,2 0-29 16,-1 0 87-16,5-2-105 0,-2 0-27 15,2-2-461-15,-2-4-287 0,-5 0-588 16,-7-5 315-16</inkml:trace>
  <inkml:trace contextRef="#ctx0" brushRef="#br0" timeOffset="78464.53">15586 2332 1419 0,'0'0'981'0,"0"0"-900"16,0 0-81-16,0 0-89 0,0 0 89 16,0 0 228-16,-109-16 50 0,91 16 9 15,-4 0-118-15,3 5-165 0,-2 3-4 16,4 1-6-16,1 4-61 0,2-1 27 15,4 0-16-15,4 2 2 0,2-1 50 0,4-2-27 16,0 2 27-16,6-4 4 16,6 4 41-16,10-2 33 0,9-1-34 0,12 1 39 15,2-6-79-15,-7-5-158 0,-11 0 17 16,-7 0 6-16,-8 0-28 0,5-5-74 16,-2-1 56-16,-2-1 6 0,2-5 67 15,-7 2 76-15,-2 0-13 0,-5-1 45 16,-1 2 121-16,0 1-70 0,0 5 193 15,0-2 27-15,0 2-70 0,0 3-7 0,0-2-176 16,3 2-18-16,0 0-83 16,5 0-28-16,5 0 54 0,6-2 57 0,15-1 78 15,6 0 22-15,3-5-96 0,-3 3 108 16,-8-3-110-16,-13 3 102 0,-4-1-25 16,-2 0 22-16,-3 2-33 0,3-2 35 15,-2-3 100-15,-3 1-111 0,-4-1 103 16,0-2-17-16,-2-2-79 0,-2 4-15 0,0-4-82 15,-6-1 88-15,0 4-53 0,-4-1 72 16,-4 0-34-16,2 1-74 16,1-2-2-16,-1 5-77 0,-3 0-56 0,0 3 35 15,-3 2 0-15,4 2-40 0,-6 0 0 16,2 0-37-16,-1 7 84 0,-3 6-46 16,1 3-13-16,-2 3 107 0,-4 7 8 0,6-2 34 15,1-2 2-15,0 4-4 16,4-6 4-16,1 2 4 0,3-1 0 0,-2-2 35 15,6 0 11-15,0-3-45 0,4-3 27 16,-3-2 22-16,3-2-16 0,-3 1-38 16,1-3-329-16,2 1-150 0,-3 0-219 15,3-2-637-15,2-4 562 0</inkml:trace>
  <inkml:trace contextRef="#ctx0" brushRef="#br0" timeOffset="79014.01">15618 2442 743 0,'0'0'2145'16,"0"0"-2022"-16,0 0-99 0,0 0-24 16,0 0-76-16,0 0-97 0,-133-56-3 15,83 56 35-15,10 0-84 0,13 0-232 0,11 3-730 16,-2 0 587-16</inkml:trace>
  <inkml:trace contextRef="#ctx0" brushRef="#br0" timeOffset="81237.61">4042 3420 183 0,'0'0'112'0,"0"0"-66"16,0 0 487-16,0 0 42 0,0 0-284 16,0 0-55-16,0 0-45 0,0 0-53 15,0 0 128-15,-46-15-17 0,44 15-95 16,2-2-30-16,-2 2 31 0,2 0 25 15,0 0-28-15,0 0-55 0,0 0-38 16,0 0-23-16,0 0-16 0,0 0-17 16,0 0 3-16,0 0-6 0,0 0-45 0,0 0-34 15,0 0-2-15,6 0-15 16,1 0 7-16,0-2 89 0,3 2-2 0,2 0-52 16,12 0 54-16,10 0 11 15,15 0 112-15,2 0-48 0,0 0 22 0,-18-5-27 16,-9 2-68-16,-7 1 64 0,-4-1-36 15,4-1 6-15,0 0 30 0,0-2-28 16,-3 1-35-16,-1 3 19 0,-4-2 2 16,-3 0 29-16,-2 4-34 0,-2 0 34 15,-2 0 42-15,0 0-1 0,0 0-13 16,0-2-3-16,0 2-7 0,0 0 13 0,0-2-20 16,-2 2-33-16,-2-3-31 0,0 3-43 15,-2 0 12-15,1 0-7 0,2 0-4 16,-5 0-12-16,2 0-34 0,-2 0-61 15,-9 7-38-15,-13 3-25 0,-6 12 33 16,-4 3 45-16,2 5 37 0,5 5 59 16,9 0-30-16,-2 3-16 0,3-4 50 0,8 2-23 15,4-5 29-15,5-5 26 0,4-6-44 16,2-7 22-16,0 0-5 0,0 2 0 16,0-1 11-16,6 4 18 0,2-5 70 15,3-4-17-15,4 3 55 0,0-4 44 16,1-3 17-16,4 3-45 0,-1-5-1 15,2-1 0-15,-2 1 13 0,3-3-88 16,-4 0 48-16,2 0-56 0,-5 0-22 16,5 0-13-16,-2 0 49 0,3-6-12 15,-4 2-42-15,2-2-172 0,-4 1-119 0,-3-3-85 16,2 5 8-16,-6-2-136 0,2 0-321 16,-3 1-413-16</inkml:trace>
  <inkml:trace contextRef="#ctx0" brushRef="#br0" timeOffset="81710.09">4774 3599 508 0,'0'0'709'0,"0"0"46"0,0 0-755 15,0 0-178-15,0 0 29 0,0 0 149 16,0 0 0-16,0 0 212 0,0 0-97 15,0 0-115-15,-106 16-123 0,103-8 53 16,-1-3-53-16,2 6 84 0,2-2-19 0,0 4 19 16,0 0 39-16,4 1 0 0,6 1 65 15,2 0-33-15,-2 0 52 0,3 1 179 16,0-3-66-16,-3 2-128 0,-2-1-69 16,-1 0-6-16,-4-3-1 0,0-2 7 15,-3-2 0-15,0 1-37 0,0 1 37 16,-6-2 106-16,-11 8 68 0,-3-2-81 15,0 2 77-15,-4 1-60 0,3-7-12 0,0 1-96 16,4-2 0-16,2 0 31 16,6-5-33-16,3 1-2 0,2-2-140 0,4-2-361 15,0 0-197-15,4 0-167 0,4 0 280 16</inkml:trace>
  <inkml:trace contextRef="#ctx0" brushRef="#br0" timeOffset="82975.27">4897 3808 42 0,'0'0'349'0,"0"0"-171"0,0 0 217 0,0 0-94 15,0 0-236-15,0 0-26 0,0 0 136 16,0 0-20-16,32 101-20 0,-32-95 50 16,0-4-39-16,0-2-33 0,0 1-14 15,0-1 7-15,0 0 41 0,0 0 78 16,0 0 57-16,1 0-5 0,-1 0-27 16,0 0-27-16,3 0 14 0,-1-1-60 15,0-7-51-15,2 1-126 0,0-7-90 0,3 1-253 16,1 0 114-16,-1 0 208 15,-1 2-21-15,1 4-93 0,-1 3 38 0,-2 0-21 16,0 4 17-16,5 0-66 0,-3 0 20 16,5 2-14-16,-1 4 70 0,2 0 24 15,-2 0 67-15,-2 1 0 0,0-1 0 16,1-4 49-16,0 3 11 0,-3-1-5 16,0-2-7-16,1 0 41 0,-2 0-6 15,2 0 5-15,2-2-6 0,-2 0-14 0,1 0 11 16,0 0 0-16,0 0 53 15,4 0-14-15,-4 0-53 0,2-6-65 16,1 3-60-16,2-5-167 0,-4 1-74 0,2 2 148 16,1 1-98-16,-5-1 215 0,3 2-31 15,-2 1-36-15,-2 2 9 0,6 0-37 16,-2 0 87-16,4 5-81 0,4 0 125 16,-1 3 88-16,4 0-57 0,0 1 56 15,4-3-24-15,-1 1-7 0,-1-3-6 16,3 1 42-16,-5-2 17 0,3 0 6 15,-6-3 4-15,2 0-19 0,-8 0 12 0,0-6-49 16,0 5 61-16,-6-5 54 0,-2 2 5 16,-2 1 34-16,1-3 66 0,-3 0-83 15,0 1-103-15,0-3-59 0,0-2 8 16,-3 1-13-16,-3 1-33 0,0 1-63 16,-6 4 63-16,4 0-25 0,2 1-8 15,-2-1-37-15,-3 3-79 0,0 0-88 16,-1 0-26-16,-1 0 81 0,-2 3 69 0,3 2 35 15,1 3 10-15,-2-2 12 0,4 1-1 16,1-1 29-16,4-3 28 16,2 4-111-16,0-1 41 0,2-3-13 0,0 1 60 15,0 2 23-15,0 0 4 0,4-1-4 16,2-1 59-16,3 0-1 0,3-3-54 16,3 5 137-16,-2-6-141 0,4 0 40 15,-2 0-40-15,-1 0 141 0,4-6-62 16,-4-1-29-16,1 0 31 0,0-2-43 0,-2-4 112 15,2 0 44-15,-2-7-81 0,-1 0-26 16,4-3-49-16,-6 1 1 0,-4-3-11 16,0-9 35-16,-1-5 27 0,-5-3 11 15,0 2-85-15,0-3 22 0,0 9-76 16,-5 0 26-16,-1 3 12 0,0 4-21 16,2 9 21-16,0 4-33 0,-1 7 33 15,0-1 34-15,2 1-34 0,0 3 17 16,1 1-42-16,-3 3-10 0,5 0-91 0,-1 0-128 15,1 5-79-15,-2 8-123 0,2 15 178 16,0 16 155-16,0 12 14 0,0 3-1 16,0-2 110-16,2-5 79 0,4-8-54 15,2-5 84-15,2-7-62 0,-2-11 10 16,-4-6-56-16,4-2 21 0,0 1 90 16,6-1-107-16,-1 0 60 0,-1-3 20 15,6-5 33-15,-5-1 10 0,6 0-26 16,-5-2 33-16,-2-2-48 0,3 0 9 15,3-11 110-15,12-15 17 0,3-15-77 16,-1-7-100-16,-6-5-46 0,-10-4-125 0,-5 4-28 16,-6-3 88-16,-1 4-167 0,-4 3-2 15,0 5 56-15,-4 15 178 0,-3 5 32 16,3 11 262-16,-5 5-48 0,3-1 8 16,-3 1 3-16,3 3-130 0,0 0-7 15,2 5-34-15,2 0-82 0,-1 0-4 16,3 0-160-16,-2 15-51 0,-2 11-21 0,-1 16 151 15,3 11 36-15,2 5 13 16,0-6-36-16,2-7 49 0,5-1 19 0,2-2 48 16,-1-2-48-16,0-2 2 0,1-2 73 15,4-3-75-15,-2-8-195 0,-3-5-171 16,0-9-282-16,0-2-542 0,2-3-423 16</inkml:trace>
  <inkml:trace contextRef="#ctx0" brushRef="#br0" timeOffset="83334.26">6528 3635 536 0,'0'0'2050'0,"0"0"-1736"0,0 0-310 16,0 0 172-16,129-40 87 0,-81 25-32 0,1 6-44 16,1 0-39-16,-2 1-61 15,-3 0-83-15,-3 2 20 0,-4 0 29 16,-4 4-53-16,-7-3-27 0,-5 5 27 0,-7-2 0 15,2 2-5-15,-4 0-73 0,4 0 73 16,-5 0-41-16,-1 0-148 0,-4086 0-43 16,8160 0-131-16,-4083 0-60 0,-2 0 52 15,0 2-195-15,0 3-163 0,-2-3-43 16</inkml:trace>
  <inkml:trace contextRef="#ctx0" brushRef="#br0" timeOffset="83580.41">6725 3742 826 0,'0'0'1948'0,"0"0"-1343"0,0 0-354 16,0 0-113-16,0 0 326 0,0 0-134 0,0 0-330 15,0 0-63-15,0 0-37 0,131-53 82 16,-86 40 18-16,-3 4 33 0,-1-3-32 15,-1 5 20-15,-4-2-21 0,-4 4-3 16,-11 1-15-16,-6 2 17 0,-4 0-152 16,-2 2-251-16,1 0-106 0,1 0-116 15,-5 0-267-15,-4 0-412 0</inkml:trace>
  <inkml:trace contextRef="#ctx0" brushRef="#br0" timeOffset="83908.76">6895 3319 793 0,'0'0'1460'0,"0"0"-986"15,0 0-474-15,0 0-42 0,0 0 42 16,0 0 217-16,0 0-117 0,110 20-30 16,-79-9-23-16,-1 2 11 0,-4 0 55 15,-10-1-107-15,6 5 28 0,-1 5-32 0,-1 10-4 16,-10 7 4-16,-8 3 26 16,-2 0 23-16,-14-1-1 0,-12-3 408 0,-4 2-119 15,-1-6-195-15,-3 1-144 16,0 0-14-16,-5-3-230 0,3-3-159 0,-2-9-358 15,8-7-557-15,9-7-214 0</inkml:trace>
  <inkml:trace contextRef="#ctx0" brushRef="#br0" timeOffset="85978.15">8003 3466 227 0,'0'0'158'0,"0"0"715"0,0 0-176 16,0 0-318-16,0 0-131 0,0 0-72 16,0 0-9-16,0 0-8 0,0 0-15 15,-11-11-87-15,9 8 33 0,2 3 38 16,0 0-4-16,0-1-17 0,0-1-20 15,0 2-6-15,0-3-9 0,0 3-4 16,0 0 9-16,0-1 28 0,0 1 4 16,0-3-6-16,0 3-26 0,0 0-2 0,0-3-12 15,0 3 1-15,0-4 10 0,0 2-16 16,0 2-20-16,0-3-13 0,0 0-3 16,2 1 21-16,2 1 36 0,1-1-31 15,-1 0-48-15,0 2-52 0,0-4-12 16,3 1-19-16,5-4 0 0,2 2-38 0,-2 0 48 15,0 5-11-15,4 0-17 16,-4 0 38-16,-1 0-5 0,2 2-22 0,-3 9-21 16,-1 0-45-16,-1 2 131 0,-2 3-57 15,-2 8 82-15,-1 3 16 0,-3 0-16 16,0-3 1-16,0-4 50 0,-7-3 26 16,1-1-15-16,-2 1 92 0,-1 0-90 15,-1-3-19-15,-3 1 0 0,0-2-9 16,3-4-4-16,-2 1-10 0,2-3-3 15,4-3-19-15,0 0-22 0,2-2 22 0,2 2 3 16,2-4 27-16,0 0 45 0,0 0 17 16,0 0 7-16,0 0-6 0,0 0-14 15,0-4-18-15,2-6-54 16,6-7-7-16,7-11-127 0,12-9-64 0,5-5 99 16,2 2 71-16,-7 3-84 0,-3 11-69 15,-9 6 174-15,0 7 27 0,-5 0 117 16,3-2-139-16,1 0 33 0,0 0 12 0,-7 1-12 15,-2 7 37-15,-3-1-27 16,0 1-1-16,-2 3 53 0,0 1-22 0,0 3-17 16,0 0-61-16,0 0-11 15,-4 0-32-15,-1 0-7 0,2 0 50 0,1 0-54 16,0 0-47-16,-2 3-66 0,-3 4-68 16,-2 5 73-16,-4 2 114 0,2 8 48 15,-3 5 0-15,4-2 0 0,1-1 39 16,2 2-39-16,6-6 0 0,-1 1-20 15,2-1-8-15,0-6-28 0,2 1 54 0,4-3-11 16,2-2 13-16,7 3 96 0,5 0-5 16,12 3-5-16,8-1 88 0,-4-5-174 15,-7-3-84-15,-5-2-284 0,-10-5-351 16,8 0-360-16,-7 0-553 0</inkml:trace>
  <inkml:trace contextRef="#ctx0" brushRef="#br0" timeOffset="86642.4">8709 3427 1060 0,'0'0'1495'0,"0"0"-1097"16,0 0-398-16,0 0-82 0,0 0 82 15,0 0 170-15,0 0-141 0,0 0-29 16,0 0-117-16,0 0 83 0,75-60 34 16,-63 56 0-16,2 2 0 0,-4 2-23 15,0 0-1-15,2 0-72 0,-2 6-7 16,-2-1 48-16,3 3 31 0,0 1 22 16,-1 0 4-16,1-1 20 0,-1 0 57 15,2 0 24-15,0-3-36 0,0 1 79 0,4 0 7 16,-4-3 28-16,-1-3-30 15,1 0 80-15,-1 0 9 0,-2 0 21 0,-1 0-63 16,0-5-37-16,1 1-19 0,0-4 5 16,-3 3-96-16,0-2 14 0,-2 0 24 15,-2 2 7-15,0 0 6 0,-1-3-102 16,-1 0-108-16,0 0 45 0,0 3 11 16,0-1-70-16,0 2-154 0,-3-1-91 0,-1 5-90 15,-2 0-139-15,2 0-186 16,-4 0-549-16,3 0 226 0</inkml:trace>
  <inkml:trace contextRef="#ctx0" brushRef="#br0" timeOffset="87141.09">8687 3774 1177 0,'0'0'1530'16,"0"0"-892"-16,0 0-638 0,0 0-85 16,0 0 85-16,0 0 28 0,0 0 80 15,0 0-8-15,0 0-68 0,111-78 92 16,-94 78-38-16,-6 0-86 0,0 0-76 0,0 0-42 16,-4 3-2-16,2 4-44 0,4 5 56 15,0 0 91-15,0 3 11 0,1-1-18 16,2-2 22-16,-6 0 2 0,2-4 44 15,2-1-43-15,-6-3 77 0,3-1 69 16,-1 0 46-16,3-3 45 0,-2 0-26 0,-1 0 9 16,1-3-37-16,0-2-39 15,-5 0-24-15,0-2 3 0,-2 0-29 0,1 0-16 16,2-3-29-16,-3 1 3 16,-2-4-53-16,0-2-157 0,0-2-87 0,-2 3-134 15,2-1-142-15,0 6-193 0,0 0-474 16,-2 7-174-16</inkml:trace>
  <inkml:trace contextRef="#ctx0" brushRef="#br0" timeOffset="87878.53">9501 3381 2068 0,'0'0'1514'0,"0"0"-1318"0,0 0-196 15,0 0 0-15,0 0 51 16,0 0 252-16,0 0-173 0,0 0-128 0,0 0 23 16,115-68 65-16,-98 67 4 0,2 1-94 15,-4 0 2-15,0 1 7 0,-2 5-9 16,-3 5-61-16,-2 1 7 0,-2 3-36 15,0 6 26-15,-6 7 21 0,0 12 43 16,-14 5 156-16,-2-4 83 0,-2-4-76 16,6-10-31-16,4-10-58 0,1-7-71 0,5-5 1 15,-2 1-3-15,-2-1 1 16,5-1-2-16,1-2-1 0,0 1 1 0,0-3 47 16,0 0 24-16,0 0-3 0,0 0 8 15,0 0-1-15,0-3 8 0,7-3 11 16,-3-5-94-16,5-8-3 0,-1-1-266 15,2-3 138-15,8-9 131 0,0 3 4 0,4-3-4 16,-6 8-172-16,2 2 36 0,-6 8 136 16,1-1-62-16,3-2 30 15,-6 5-39-15,-4 4 71 0,-2 2 88 0,-2 3 28 16,-2 1-62-16,0 2-51 0,0 0-3 16,0 0 0-16,0 0-19 15,0 0-32-15,-2 0-11 0,0 0-22 0,-2 0-8 16,1 2 8-16,2-2 7 0,1 3 23 15,-2 1-36-15,0 4-39 0,0 3 81 16,-2 4 19-16,1 2 29 0,3 4-5 16,0-1 1-16,0 2-16 0,0-3 16 15,4 2-32-15,5 3 36 0,3-3 50 16,4-2 3-16,0 3-5 0,8-4 85 0,-3 0-128 16,5-1 47-16,-2-1-52 0,2-4-599 15,0-4-738-15,-7-5-1004 0</inkml:trace>
  <inkml:trace contextRef="#ctx0" brushRef="#br0" timeOffset="88851.4">10138 3674 244 0,'0'0'1259'0,"0"0"-752"0,0 0-373 16,0 0-71-16,0 0-26 0,0 0-12 15,0 0-25-15,0 0 2 0,0 0 9 0,-78 96-7 16,78-87-4-16,4 0 25 0,6-1 81 16,4 1 55-16,0-4 51 0,1 1-45 15,4-2-144-15,-5-3 12 0,7-1-35 16,-7 0 0-16,4 0-5 0,-4-4-203 16,-2-1 62-16,2-2 13 0,-7-3-67 15,2-2 101-15,-4 0-174 0,-1 0-138 16,-1 2 365-16,0 3 46 0,-3 0 368 15,2 5-63-15,-2 0-55 0,0 2-126 0,0 0-124 16,0 0-33-16,0 0-35 0,4 0-126 16,3 2 144-16,0 2 50 0,0 1 0 15,4 2 0-15,3-1 177 0,-2 1-9 16,0-3-65-16,4 0 13 0,-4-3 22 16,3 2 26-16,0-3 4 0,-2 0 24 15,1 0-56-15,0-4-44 0,-4 0-1 16,-2 0 6-16,-2-2 61 0,1 2 10 15,-2 1 29-15,-3-4-81 0,0 0 18 16,0-1-2-16,-2 1-4 0,0-4-91 0,0 1-5 16,0-1-28-16,-2-1 44 0,-4 3-48 15,-6-1-108-15,2 3 93 0,2 0-9 16,0 3-61-16,-2-1 31 0,4 3-27 16,-2-2-28-16,-3 4 1 0,0 0 4 15,-1 0 18-15,1 0 86 0,-1 0-29 16,-6 0 0-16,6 0 7 0,-6 6 22 0,3-1 0 15,1-1-21-15,-2 5-8 16,4 0-28-16,2-2 13 0,-3 5 9 0,4-3-25 16,1 3 60-16,4-4 0 0,-1 3-64 15,4-1 33-15,-1-1 6 0,0 1 4 16,0 3 21-16,2-4-3 0,0 1 6 16,0 1-3-16,0-1 53 0,0-2-50 15,0-2 35-15,0-1-3 0,0-1-33 16,0 0 34-16,0-4-1 0,0 0 1 15,0 0-2-15,0 0 4 0,0 0 15 0,0 0 0 16,0 0 18-16,0 0 28 0,0 0-4 16,0 0-31-16,2 0-18 0,2 0-46 15,-3 0-212-15,4-2-183 0,-1-2-73 16,0-2-78-16,2-1-469 0,-1 2-583 16,-36 29 1290-16</inkml:trace>
  <inkml:trace contextRef="#ctx0" brushRef="#br0" timeOffset="89168.51">10298 3764 385 0,'0'0'1366'0,"0"0"-305"0,0 0-381 16,0 0-224-16,0 0-134 0,0 0-151 16,0 0 18-16,0 0 43 0,0 0-47 15,0 0-80-15,-30-42-29 0,28 38-2 0,2 0 5 16,-2-1 14-16,-2 2-39 16,3-2-14-16,1 3-29 0,-2-1-11 15,0 3-3-15,0 0-34 0,-1-3-20 16,-2 3-20-16,-4 0-34 0,-8 0-32 0,-12 8-23 15,-6 7-429-15,-3 2-637 0,11-5-1618 16</inkml:trace>
  <inkml:trace contextRef="#ctx0" brushRef="#br0" timeOffset="93372.83">8330 3475 99 0,'0'0'224'0,"0"0"-129"16,0 0-95-16,0 0 0 0,0 0 61 0,0 0-21 15,23-9-40-15,-17 5-112 0,5 1-33 16,-5 0 118-16,3-1 1 0,-3 3-7 16,0-4 31-16,-1 5-64 0,-1-4-27 15</inkml:trace>
  <inkml:trace contextRef="#ctx0" brushRef="#br0" timeOffset="93985.64">8443 3266 35 0,'0'0'53'0,"0"0"33"0,0 0 118 16,0 0 40-16,0 0-80 0,0 0-164 16,0 0-72-16,0 0 72 0,0 0 289 15,0 0 84-15,0-10-63 0,0 10-60 16,0-2-78-16,0 2-34 0,0-3-19 15,0 3-1-15,0 0 11 0,0 0-26 0,0 0-30 16,0 0-18-16,0 0-8 0,0 0-23 16,0 0-24-16,-4 0 0 0,2 0-6 15,2 0-24-15,-2 0 30 0,2 0 2 16,-2 0 0-16,2 0-2 0,0 0-35 16,0 0-44-16,-2 0-31 0,2 3-23 15,0-1-23-15,-2 1 13 0,0 4 4 16,0-2 139-16,0 4 151 0,0 0-107 0,-2 1-44 15,2 4 0-15,-5-1 52 16,1 3 23-16,-5 6 43 0,3 5-51 0,-5 7 84 16,0 3-102-16,0-1 59 0,5-5-73 15,0-1 65-15,-4-1-100 0,6 0 18 16,-1-4 17-16,6-6-18 0,-1-6 42 16,0 1-14-16,0 1-39 0,2 2-8 15,0 0 4-15,0 1 41 0,0-5-43 16,0 0 2-16,0 1 32 0,2-7-32 15,2 1 0-15,0-2-2 0,2-1-2 16,-2 1 2-16,6-4 22 0,-4 3 29 16,0-1-49-16,2 0 66 0,3 3 13 0,2-5 11 15,0 3-92-15,3-3 0 0,2 2-241 16,-2-4-79-16,2 0-345 0,-6 0-467 16,-3-4-25-16</inkml:trace>
  <inkml:trace contextRef="#ctx0" brushRef="#br0" timeOffset="94461.09">8556 3385 431 0,'0'0'696'0,"0"0"170"0,0 0-789 0,0 0 68 15,0 0 111-15,0 0-36 0,0 0-196 16,0 0 122-16,0 0 18 0,0 0-41 16,-8-21-54-16,8 21-41 0,0 0-5 15,0 0 16-15,0 0 1 0,0 0-40 16,0 0-23-16,-2 0-56 0,2 0-29 0,0 0-57 15,-2 3-25-15,2 0 117 0,-2 5 73 16,2-1 43-16,-2 6 89 0,2 2-50 16,-2-3 30-16,2 2-49 0,-2 2-61 15,2 0 0-15,0 0 61 0,0-3-41 16,-2 0 6-16,2 1-22 0,0-1 43 16,0-2-47-16,0 0-2 0,0-4 20 15,0 2-18-15,0-1-2 0,0 1 0 16,0-5 23-16,0 2-29 0,0 1 12 0,4-2 16 15,0 2 12-15,2 1-32 16,0-1 26-16,8 2 16 0,-4-2-1 0,5 1-43 16,2-1-194-16,-3-1-122 0,-1-1-201 15,3-2-421-15,-8-3-148 0,0 0 604 16</inkml:trace>
  <inkml:trace contextRef="#ctx0" brushRef="#br0" timeOffset="94685.13">8433 3597 383 0,'0'0'618'0,"0"0"-97"16,0 0-96-16,0 0-28 0,0 0-22 16,0 0-135-16,0 0-217 0,0 0 1 0,0 0 111 15,0 0-27-15,0 0-6 0,109-41-7 16,-87 35-29-16,-6-2-45 15,-2 4-15-15,2-2 15 0,-8 1-21 0,1 3-43 16,-2-2-265-16,1 3-194 0,-6 1-437 16,0-4-394-16</inkml:trace>
  <inkml:trace contextRef="#ctx0" brushRef="#br0" timeOffset="94995.81">8701 3151 712 0,'0'0'1177'0,"0"0"-444"0,0 0-484 16,0 0-249-16,0 0-200 0,0 0-139 0,0 0-59 15,0 0 264-15,0 0 134 0,0 0 89 16,53 65-19-16,-38-33-38 0,-2 14-6 16,-5 8 63-16,-4 3 12 0,-4-3-8 15,-4 0-12-15,-8 0 105 0,-14 3-28 16,-1-1-158-16,-11-3-54 0,-7-9-855 16,11-11-530-16</inkml:trace>
  <inkml:trace contextRef="#ctx0" brushRef="#br0" timeOffset="99256.04">14690 3680 334 0,'0'0'626'0,"0"0"173"16,0 0-341-16,0 0-202 15,0 0-73-15,0 0-6 0,0 0-36 0,0 0-12 16,7-2-30-16,-7 2-26 0,0 0-16 16,0-2-12-16,0 2-6 0,0-2 12 15,0 2 35-15,0 0 49 0,0-2 20 16,0 0-22-16,0 2-32 0,0-2-53 16,0 1-29-16,0-3 5 0,0 0 5 15,0 0-24-15,0 1 46 0,0 1-6 16,0 0-42-16,0-4 0 0,0 3 33 15,0-2-36-15,0-1 0 0,0 1 0 16,0-3 2-16,0 2 70 0,0-1-72 0,0 0-53 16,0-2 53-16,-2 1 68 0,2-1-67 15,-3 2-1-15,3-1-3 0,0-4 3 16,0 2 18-16,0-1-16 0,0 0 29 16,0-1-31-16,0 1-34 0,0-3 34 15,0 3 9-15,0 0-6 0,0-1-3 0,0-2-50 16,0 2 28-16,0-3 22 15,0 2-45-15,0-2 40 0,0 0 5 0,0 2 54 16,3-3-54-16,-1 3-90 16,-1-3 50-16,-1 3 22 0,3 0 18 0,-3 0 75 15,0 1-74-15,0 4-2 0,0-3-46 16,2 1 47-16,-2 3 0 0,0-3-79 16,0 1 79-16,0 3 0 0,0-2 5 15,0 4-10-15,0 1 2 0,0-3 3 16,0 1 18-16,2 1-18 0,-2 0 0 0,0-3 3 15,2 0-3-15,-2 0-48 0,1 1 24 16,2-2 24-16,-3 2 0 0,2-1 77 16,-2 0-77-16,2-1-68 0,-2 0 67 15,0-2 1-15,2 1 33 0,-2-2-33 16,2-1-14-16,-2 0 9 0,0 3 5 16,3-3-19-16,0 3 19 0,-1-1 29 0,-1 2-29 15,2 1 1-15,-3-1 23 16,2 3-24-16,-2-3-76 0,2 2 76 0,-2 0 33 15,2 0-14-15,-2 3-38 0,0-3 0 16,0 2 19-16,0 1 38 0,1-1-38 16,-1 2 24-16,0-3-19 0,0 5 42 15,3-5-47-15,-3 2-52 0,2-4 38 16,-2 4 14-16,0-1 38 0,0 2-23 0,2-2-15 16,-2 2-3-16,2-3-45 15,2 3-24-15,1-4 67 0,-1 3 5 0,3-4-43 16,-1 1-70-16,-1 2 16 0,3-1 66 15,-2-1 31-15,0 5-5 0,3-4-20 16,-3 2 23-16,1-1 2 0,-3 2 0 16,-2 0 44-16,0 2 12 0,0-4 21 15,0 3-28-15,-2 1-44 0,2-3-3 16,0 2 1-16,0 1 0 0,3-2-3 16,0 2-49-16,3-5-37 0,4 3-57 15,6-3 63-15,5-1 15 0,11 2-10 16,8-1 10-16,2-1 65 0,-1 3 2 0,-11-1 2 15,-10 2-8-15,-6-2-7 0,-3 2-17 16,1 2 28-16,2-5 34 0,3 5-34 16,-4 0-40-16,-5 0 40 0,4-2-54 15,-2 2 54-15,-2 0 0 0,1 0-46 16,2 0 41-16,0-3 5 0,-3 1 0 16,3 2 2-16,0-1-4 0,-3 1-6 15,8 0 8-15,-2-4 0 0,6 1 6 16,7 3-29-16,-1 0 46 0,-2 0-46 15,-6 0 23-15,-2 0-2 0,-2 0 1 0,-1 0-110 16,-2 0 76-16,-2 0-18 0,-5 0-59 16,2 0 110-16,-4 0-25 0,1 0 27 15,-2 0 29-15,-1 0 42 0,-2 0 5 16,0 0 16-16,0 0 10 0,0 0 5 16,0 0 13-16,0 0 4 0,0 0-3 15,0 0-35-15,0 0-35 0,0 0 20 16,0 0-18-16,0 0-5 0,0-3-48 15,0 1-38-15,0 0 38 0,0 2 1 0,0 0 2 16,0 0-3-16,0 0-38 0,-5 0 9 16,0 0 4-16,1 0 25 0,0 0 40 15,2 0 3-15,-2-2-24 0,0 0-19 16,-2-1-153-16,-1 3 61 0,-4-4 72 16,1 2-36-16,-1-2-45 0,-6 4 4 15,2-2 5-15,-5 2 19 0,-2 0 67 0,-2 0-27 16,1 0 27-16,-3 0 4 0,4 0-26 15,-2 0 26-15,0 0-4 0,3 2 6 16,2 0 0-16,4 0-45 0,1 0 45 16,-2 0-62-16,6 0 10 0,0 1 52 15,-4 1-5-15,4 3 1 0,-3-3-2 16,1 2-29-16,-4-1 39 0,2 2-4 16,-4-1 46-16,4 0-42 0,-1-1-2 0,-3-1 21 15,7 2-21-15,-4-1-2 16,1-1 0-16,4-1-34 0,0 2-2 0,-4-1 36 15,6 0 2-15,0 0-2 0,0-1-23 16,-4 1 5-16,4-2 18 0,2 1 6 16,-2 2 29-16,-1-4-35 0,3 1-15 15,-1 0 13-15,3 0-20 0,2 3-25 16,-3-5 45-16,3 0-4 0,0 2-29 16,-2 3 29-16,-2-3 0 0,0 3-23 0,-4-2 29 15,2 0 0-15,0 1-22 0,-2 0 5 16,0-1 17-16,0-1 0 0,4 4-18 15,-3-4 16-15,1 0 2 0,1 1-56 16,1-1 52-16,0 3-34 0,3-3 38 16,-2-1 0-16,2 3 0 0,-1-1-30 15,0 0 30-15,-5-1-25 0,2 4 44 16,1-3-19-16,-1 1 2 0,2 2-2 0,-1-3-5 16,1 2-61-16,0 1 11 15,3-3 19-15,0 1-25 0,2 2 57 0,-2-3-27 16,2 1-1-16,0 2-11 0,0 2 39 15,0-3-71-15,0 5 12 0,0 2 61 16,0 1 2-16,0 0 0 0,-3 0 75 16,3 1-75-16,-1 1-50 0,-1-2 50 15,0 5 0-15,-3-3 88 0,2-2-38 16,-2 2-46-16,-1 1-4 0,-1-1 99 16,1-1-50-16,2 0-49 0,2-6-12 0,-1 4-286 15,3-6-468-15,0 0-440 0</inkml:trace>
  <inkml:trace contextRef="#ctx0" brushRef="#br0" timeOffset="111909.43">8373 4125 84 0,'0'0'4'0,"0"0"222"0,0-2-193 15,0 2 113-15,0-2 543 0,0 1-241 16,0 1-146-16,0-3-111 0,0 3-72 16,0 0-19-16,0 0 6 0,0 0-31 15,0 0-75-15,0 0-79 0,3 0-90 16,4 0-134-16,3 0 15 0,8 0-94 0,-2 0-287 15,1 0 36-15,-88 3 633 0</inkml:trace>
  <inkml:trace contextRef="#ctx0" brushRef="#br0" timeOffset="113173.48">9595 790 136 0,'0'0'165'0,"0"0"178"0,0 0 267 0,0 0-150 16,0 0-77-16,0 0-88 0,0 0 12 15,0 0-198-15,0 0 22 0,-39-26 98 16,37 24-3-16,0-1-89 0,0-1 36 16,0 1-24-16,2 3 80 0,-2-1-40 15,2 1-85-15,0 0-50 0,0 0-19 16,0 0-5-16,0-2 3 0,4 2 0 16,-2-2 9-16,2-1-8 0,1 3-34 15,2 0-34-15,9-2-83 0,20-1 29 16,31 1 88-16,13 0 2 0,7-2-2 0,-6 3-23 15,-16-2-327-15,-9 2-524 16,-18-3-497-16,-17 0-252 0</inkml:trace>
  <inkml:trace contextRef="#ctx0" brushRef="#br0" timeOffset="113727.07">10368 615 1014 0,'0'0'907'16,"0"0"-646"-16,0 0-211 0,0 0 193 15,0 0-72-15,0 0 30 0,0 0-119 16,0 0 6-16,0 0-82 0,110-61-6 16,-105 61-82-16,1 0 35 0,-2 4-12 15,2 1-8-15,-2 3-55 0,1 2 68 16,-3 1-7-16,0 3-20 0,-2 1 77 0,0-1 4 16,0 3 31-16,-2 0 55 15,-5-5 60-15,3 1-31 0,-2-6-14 0,0 1 46 16,4-4-117-16,-3-1 96 0,3-1-47 15,2-2-73-15,0 0 39 0,0 0 23 16,0 0 36-16,0 0 46 0,0 0-4 16,5 0-24-16,-1 0 6 0,2 0 16 0,0-8-49 15,13-4-95-15,11-17-341 16,8-10 193-16,-3 3 107 0,-6 4-171 0,-17 13 206 16,-5 9 12-16,-1 2 4 0,-2 0 28 15,1 5 203-15,-5 1-170 0,0 2-71 16,0 0-76-16,0 0-117 0,0 0-79 15,0 0-36-15,0 5 24 0,0 5 90 16,5 4 170-16,-2 1 24 0,4 2-25 16,1 0 25-16,3 2 122 0,6-2-74 15,1-1 25-15,15-1-6 0,11-5 38 0,9-8-105 16,3-2-396-16,-8-10-759 16,-16-4-171-16</inkml:trace>
  <inkml:trace contextRef="#ctx0" brushRef="#br0" timeOffset="113936.25">11300 395 898 0,'0'0'2033'0,"0"0"-2033"0,0 0-295 0,0 0 74 16,0 0 221-16,0 0 56 0,0 0 24 15,-13 121 48-15,13-86-128 0,4-4-25 16,0-4 25-16,1-8 61 0,-3-5 30 15,2 1-91-15,-2 0-273 0,0 1-470 16,0-6-386-16,-2 1 468 0</inkml:trace>
  <inkml:trace contextRef="#ctx0" brushRef="#br0" timeOffset="114092.11">11234 626 3156 0,'0'0'864'0,"0"0"-864"15,0 0-146-15,0 0 129 0,0 0 17 16,0 0 102-16,0 0-53 0,0 0-49 16,123-70-75-16,-66 55-37 0,-2 5-2 15,-1 4 77-15,-9 4-298 0,-9 0-376 16,-16 0-733-16,0 0 266 0</inkml:trace>
  <inkml:trace contextRef="#ctx0" brushRef="#br0" timeOffset="114620.84">11911 413 1069 0,'0'0'1458'15,"0"0"-813"-15,0 0-502 0,0 0-139 16,0 0 20-16,0 0-22 0,0 0-2 16,0 0-90-16,0 0 28 0,0 0 56 0,0 0-81 15,70 9-54-15,-64 3 137 16,1 3-96-16,-3 0 51 0,-2 6-12 16,-2 0 92-16,0 1-31 0,-4 2 61 0,-3-5 127 15,-1 0-135-15,0-3 75 0,0-5-4 16,0-4-68-16,6-3-16 0,2-4 26 15,0 0 20-15,0 0 38 0,0 0 31 16,8 0-18-16,-2 0-27 0,0-4 60 16,4-3-53-16,10-8-117 0,7-10-61 0,8-11-309 15,4-3 236-15,-9 7 131 0,-13 9-55 16,-6 6-315-16,-5 7 373 0,-1-1 95 16,-2 3 114-16,0 1-59 0,-3 4 94 15,0 1-55-15,0 2-86 0,0 0-67 16,-4 0-33-16,-1 0 0 0,1 0 15 15,2 0-18-15,0 2-90 0,0 2-36 16,-2-1-47-16,3 6 29 0,-1 4 143 16,0 2-45-16,2 2-16 0,0 4 62 15,0-2 0-15,0 1 2 0,5 1 24 0,7 0-6 16,-1-2 36-16,1 0-56 16,6 0-153-16,-6 0-300 0,3-1-274 0,0-3-130 15,-7-6-470-15</inkml:trace>
  <inkml:trace contextRef="#ctx0" brushRef="#br0" timeOffset="115197.7">12527 672 655 0,'0'0'2347'16,"0"0"-1701"-16,0 0-417 0,0 0-229 15,0 0-17-15,0 0 17 0,0 0 31 16,0 0 25-16,0 0-56 0,-119 9-63 16,104-2-44-16,4 1 86 0,1-3-21 0,4 3 5 15,-1-4-22-15,5 1-49 0,2-1 81 16,0 1-23-16,0 3 5 0,0-1-11 16,2 0-23-16,7-4-29 0,-3 4-51 15,2-2 71-15,-1-1 29 0,-1-1-26 16,3 2-55-16,-5-4 79 0,0 1 61 15,0-2 43-15,-1 0 30 0,1 0-31 16,0 0 13-16,0 0-19 0,2-2 31 16,3-4-67-16,0 3-2 0,1-3-89 0,0 3 30 15,2-1 6-15,0 0 13 16,-1 2-11-16,6-3 53 0,-2 5 79 0,2-5-79 16,4 3 25-16,-3 0 5 0,3 1 12 15,4-3-35-15,-6 1-7 0,4 0 60 16,-6 1-13-16,-1-2-45 0,-2 2 37 15,-7 1 20-15,-2-4 17 0,-1 4 24 0,1-1 37 16,-3-2 55-16,-2 2 154 16,2-1-28-16,-2-1-195 0,0-2-51 0,0-1-40 15,-4 2 22-15,-5-1-50 0,1 3-1 16,-2-3 72-16,-4 4-29 0,1-2-46 16,-1 2-72-16,-3 1-85 0,-2 1 57 15,-5 0-25-15,2 0-28 0,0 3 102 16,-2 3 0-16,8 2 0 0,1-1 0 15,2 2-89-15,4 2 75 0,5-2-11 16,2 1 53-16,2-1-16 0,0 2-131 0,11-2-271 16,10 2-259-16,6-7-387 0,-1-4 132 15</inkml:trace>
  <inkml:trace contextRef="#ctx0" brushRef="#br0" timeOffset="115486.26">13128 497 2955 0,'0'0'1087'0,"0"0"-1087"0,0 0-206 0,0 0 206 15,107-35 61-15,-72 29-45 0,7-1-16 16,-4 5-72-16,-6-1-309 0,-15 3-370 16,-8 0-1196-16,-5 0 1185 0</inkml:trace>
  <inkml:trace contextRef="#ctx0" brushRef="#br0" timeOffset="115660.88">13255 597 2131 0,'0'0'1197'16,"0"0"-726"-16,0 0-427 0,0 0-42 15,0 0 149-15,0 0-70 0,0 0-81 16,0 0-91-16,119-30 14 0,-70 21-268 15,-5-1-303-15,-10 5-1302 0,-8-5 984 0</inkml:trace>
  <inkml:trace contextRef="#ctx0" brushRef="#br0" timeOffset="116066.06">13945 398 321 0,'0'0'907'0,"0"0"-764"15,0 0 58-15,0 0-201 0,0 0-48 16,0 0 10-16,2 100 38 0,13-86 64 16,4-1 150-16,3 0 28 0,3 3-102 15,11-5 10-15,4-2-56 0,0-1 37 16,-10-6-28-16,-11-2 49 0,-7 0 21 15,2 0-109-15,-4 0-11 0,4 0 75 0,-4 0 47 16,-4-3 190-16,-2-1 87 16,0-2-142-16,1-2-103 0,-3 1 18 0,0-3-31 15,-2-3-114-15,0-3-2 0,0 1-56 16,0-4-10-16,-9 0 49 0,1-1-61 16,-5 0-46-16,-2 3 46 0,3 1 0 15,-5 3 31-15,-4 0-31 0,-11 0-92 16,-13 5 12-16,-1 2 4 0,-3 6 0 0,11 0 4 15,12 7 11-15,9 3 16 16,-4 7-44-16,-4 12-302 0,-7 9-479 0,2-1-26 16,6-11-732-16,12-9 644 0</inkml:trace>
  <inkml:trace contextRef="#ctx0" brushRef="#br0" timeOffset="117449.89">13166 508 9 0,'0'0'178'0,"0"0"507"0,0 0 6 15,0 0-197-15,0 0-180 0,0 0-91 16,0 0-72-16,0 0-53 0,0 0-63 15,96-38-35-15,-76 34-29 0,-4 0 27 16,-2 2 0-16,2-2-39 0,-2 3-1 16,-4 1-401-16,4 0-211 0,-6 0-273 15,-2 0 229-15</inkml:trace>
  <inkml:trace contextRef="#ctx0" brushRef="#br0" timeOffset="117745.87">13235 621 132 0,'0'0'1130'0,"0"0"-637"16,0 0-410-16,0 0-32 0,0 0 115 15,0 0 11-15,0 0-102 0,113-32-13 16,-89 25-18-16,-1 2-44 0,3 1-4 16,-8 0-34-16,2 2-24 0,-10 2-878 0,-2 0-295 15</inkml:trace>
  <inkml:trace contextRef="#ctx0" brushRef="#br0" timeOffset="118692.24">12518 735 178 0,'0'0'165'0,"0"0"-165"0,0 0-119 16,0 0-13-16,0 0 40 0</inkml:trace>
  <inkml:trace contextRef="#ctx0" brushRef="#br0" timeOffset="141261.05">4167 14287 925 0,'-2'0'1113'0,"0"-3"-861"0,2 2-140 15,-7-2 153-15,7 3-60 0,0 0-52 16,0-1-135-16,0 1-18 0,0 0-118 16,0 0-43-16,0 0-64 0,0 0-130 0,0 0-59 15,3 0-294-15,3 0-94 0,-2 4 542 16</inkml:trace>
  <inkml:trace contextRef="#ctx0" brushRef="#br0" timeOffset="141759.91">5401 14061 455 0,'0'0'448'0,"0"0"-448"0,0 0-132 15,0 0-65-15,0 0 118 0,0 0 79 16,0 0 59-16,0 0-59 0,0 0 0 16,0 0-66-16,10-4-99 0,-9 4 139 15,6 0 19-15,-1 0 7 0,0 0-138 0,-1 0-14 16</inkml:trace>
  <inkml:trace contextRef="#ctx0" brushRef="#br0" timeOffset="147885.87">2450 13578 229 0,'0'0'79'0,"0"0"237"15,0 0 183-15,0 0-76 0,0 0-145 16,0 0-68-16,-1-7-39 0,1 7-22 0,0 0 32 16,0 0-17-16,0 0-24 15,0 0 1-15,0-3-12 0,-2 3-13 0,2 0-32 16,-4 0-16-16,1 0-29 0,-1-2-39 16,2 2-2-16,0 0 1 0,-3 0 1 15,1 0 1-15,0 0 45 0,0 0-25 16,2 0 6-16,-2 0-27 0,2 0-11 15,-5 0-88-15,0 0 78 0,1 0 21 16,-2 0 0-16,-1 0-105 0,1 2 42 16,-4 1 62-16,2 2-62 0,-2-1 33 0,-3 3-29 15,1 1 59-15,3-1 36 0,-5 0-36 16,2 3-2-16,1 2-4 0,-4-2 4 16,4 1-39-16,1-2 11 0,1 2 30 15,-2 0 4-15,3 0-4 0,-4 2-4 16,2 3-41-16,-2 1 45 0,0 2 0 15,0 3-21-15,-3 7 17 0,-5 8 2 16,-1 1 2-16,2-4 35 0,4-1 6 0,2-6 6 16,2-1-17-16,-2 2-24 15,0 0 58-15,3-3-62 0,4-6 43 0,-1-6-43 16,4 1 43-16,-1 3-39 0,0 2 17 16,-3 4-23-16,3-2 34 0,-1 0-29 15,1 1-5-15,2 0 40 0,0-1-40 16,0 1 3-16,-3 5 37 0,3 5-14 15,-3 6-24-15,1 2 24 0,0 0 1 16,2-3-5-16,-3-1 32 0,3-1-49 16,-2 2 87-16,-2 0-65 0,3 1 26 0,-2-3-7 15,1 1 30-15,2 0-4 16,0-10-47-16,2-6 11 0,0-6-12 0,2 2 14 16,0 0-36-16,-2 4 26 0,2 1-23 15,0 1 14-15,0 0 15 0,0-1 14 16,0 2-48-16,0-2 3 0,0 0 35 15,0-2-38-15,0 1 2 0,2 0 16 16,0-1-18-16,2 0-2 0,-2 2 2 0,2-1 0 16,-2 0 5-16,0 0 22 0,1 1-9 15,0-2-17-15,0 1-1 0,1-2 0 16,1 1-31-16,-3-2 26 0,1 2 5 16,-3-2 3-16,5 2 15 0,-3-1-18 15,0-1 0-15,2 1 5 0,1-1-1 16,-3-1-2-16,2-3-1 0,0 4 38 15,0-2-39-15,1-1 0 0,-2-2-3 16,2 2 3-16,-2-1 2 0,0 2-2 16,2 1 27-16,-1-2-27 0,2 2 27 15,-4 3-27-15,5 0 27 0,-2 1-29 0,-4-1 4 16,4 2 1-16,-3-3 0 0,1 3 0 16,2-4-3-16,-3 0-2 0,2-2-20 15,1-1 22-15,-3-2-5 0,5 0 5 16,-3 1-1-16,-3-2-17 0,6 2 18 15,-3-1 30-15,3-1-30 0,-3 4-2 0,2-5-2 16,1 2-14-16,-3 0 18 0,2 1-2 16,-1 0 2-16,1 1 44 0,0 1-44 15,0-2-2-15,1 2 1 0,-2-1 1 16,1-1-3-16,0 1 0 0,-2-2-20 16,2 1 20-16,-2-2-1 0,4 3 4 15,-4-5 0-15,0 4 1 0,0-1 22 16,0 0-22-16,0-1-1 0,1-2 2 0,-1 3-7 15,0-3-7-15,0 4 12 16,1-4 0-16,-1 0-13 0,0 0 13 0,3-1-5 16,-3 0 5-16,0-3-1 0,0 2-26 15,0 2 4-15,3 0 23 0,-2-1 32 16,-1 2-32-16,2 0-3 0,0-2 3 16,-1 1-18-16,2 0 18 0,1 0-2 15,-2 2 2-15,-2-3 18 0,2 0-16 16,-2 0-1-16,1 1 2 0,1-5-3 15,-2 5 0-15,1-7 2 0,-1 4 19 0,-2 1-20 16,0-4-2-16,2 1 5 16,-1-2 14-16,-2 1-16 0,2-1 2 0,-1 1-4 15,0-2 0-15,-2 1 18 0,2 0 5 16,-1 0-23-16,2 0-50 0,-1-2-121 16,-2 2 4-16,2-2-109 0,0 2-190 15,3-1-100-15,-3-1-39 0,3 0-244 16,-3 0-208-16,-30-14 808 0</inkml:trace>
  <inkml:trace contextRef="#ctx0" brushRef="#br0" timeOffset="148463.83">1914 16365 506 0,'0'0'263'0,"0"0"98"0,0 0-120 15,0 0 76-15,0 0-29 0,0 0 97 16,0 0-187-16,0 0-52 0,0 0-110 16,-9-52 103-16,9 49-62 0,0-1 111 15,0 4-69-15,-2 0-34 0,2 0-23 16,0 0-12-16,0 0-24 0,0 0-26 16,0 0-33-16,0 0-29 0,0 0-28 0,0 0-23 15,0 0-45-15,0 0-30 16,0 6-73-16,6-1 94 0,6 3 167 0,-2 1 0 15,7 5 56-15,0 1-25 0,2 4 43 16,0 1-2-16,0-2-5 0,3 2-6 16,-4 1 41-16,2-5-66 0,-3 1 28 15,-1-5-40-15,0-2-1 0,-4-2 24 16,-4-2-41-16,-1-3 29 0,0-1-11 16,-5 0-22-16,-2-2 50 0,2 0 44 15,-2 0 50-15,0 0 49 0,0 0 20 0,2 0-5 16,-2 0-5-16,2-2-39 15,-2 0-4-15,0-4-20 0,2-1-26 0,0-7-52 16,0-6-50-16,4-13-28 0,1-13 0 16,4-7 12-16,-5-1-144 0,3 1 55 15,-5 7-440-15,-2 0-382 0,-2 11-368 16,0 7-649-16</inkml:trace>
  <inkml:trace contextRef="#ctx0" brushRef="#br0" timeOffset="149563.66">2274 14841 310 0,'0'0'169'0,"0"0"-169"16,0 0-92-16,0 0 52 0,0 0 40 15,0 0 336-15,0 0 307 0,0 0-462 16,0 0-116-16,109 100-39 0,-97-76 90 16,3-2-77-16,-4 5-37 0,0-1 43 0,0-4 44 15,-5 2 20-15,0-6-71 16,-2-3-6-16,1-2 38 0,-5-7-7 0,0-3 43 15,0 0 6-15,0-3 61 0,0 0 63 16,0 0 6-16,0 0 27 0,0 0 97 16,0 0 46-16,0 0-94 0,0-3-91 15,-5-5-117-15,-1-4-110 0,-2-7-27 16,-3-12-64-16,2-8 49 0,5-7-100 0,4 4 93 16,0 3-54-16,11 6 76 15,4 2-41-15,-5 5-4 0,3 8 19 0,0 1-103 16,-2 7 59-16,1-8-75 0,6 3 21 15,0-2-201-15,2 4 188 0,-4 1-20 16,-1 4-34-16,0 5-167 0,-2 3-124 16,-4 0-233-16,-2 0 38 0</inkml:trace>
  <inkml:trace contextRef="#ctx0" brushRef="#br0" timeOffset="151415.4">2808 15091 244 0,'0'0'744'0,"0"0"-443"0,0 0-210 0,0 0 129 16,0 0-26-16,0 0 73 0,0 0 153 15,0 0-73-15,0 0-199 0,0 0-24 16,67-57-9-16,-55 45 9 0,-7 1 0 15,2-3 22-15,-1 3-76 0,-2-1 24 16,-2 3 39-16,0-5 30 0,1 3-52 16,-3 1-6-16,0-2-104 0,0 3 20 15,0 4-3-15,-3-3 5 0,-1 2-23 0,0 3-72 16,-2-1 72-16,2 4 40 0,0 0-22 16,2 0-18-16,-3 0-45 0,-4 0-32 15,3 1-53-15,-4 9-119 0,-1 3 125 16,-2 5 22-16,3 2-22 0,1 1 23 15,4 3 45-15,5-2-34 0,0-1-1 16,0 3 8-16,9-3 36 0,0-4-23 16,3 0 66-16,2-4-96 0,0-4 94 0,4-2 6 15,0 0 18-15,2-3 23 16,1-4 29-16,2 0-40 0,2-6 52 0,7-7 23 16,-2-1-37-16,0-1 90 0,-9-1-124 15,-4 3 64-15,0-2-39 0,-1 0-5 16,0-3 62-16,-4 2-65 0,-1 0-5 15,0 0-46-15,-7-1 26 0,2 0-93 16,-1 2-14-16,-4 1 0 0,2 3 71 16,-3 4 10-16,0 3 91 0,0 4-91 15,0 0-81-15,2 0-112 0,-2 0-33 0,4 6-35 16,2 3 29-16,6 5 153 16,0 7 24-16,8 9-22 0,0 14 77 0,4 4 2 15,-6 1 4-15,1 1 25 0,-5-10 11 16,-4 0-6-16,-2-6 31 0,0-5-61 15,-7-10 73-15,2-5-73 0,-3-6 0 16,2 0 66-16,-2-3 22 0,0-1 18 0,0-2 88 16,0 0 130-16,-2-2 62 15,-1 0-64-15,2 0-65 0,-7 0-49 0,2-2-52 16,-2-6-162-16,-2-3-30 0,-10-8 9 16,-1-12-37-16,-1-15 23 0,6-6 12 15,6-1-78-15,4 0 100 0,6 7-218 16,2 4 198-16,10 6-139 0,0 9 7 15,-1 3 67-15,-1 11-138 0,-1 2 107 16,3-1 20-16,1 0 27 0,3 3-16 16,-2 5-3-16,-4 3-30 0,2 1-47 0,-2 1 119 15,0 7-35-15,-1 4 82 16,0 1 12-16,-1 4-12 0,-2 2 2 0,-1 0 17 16,-3 0-15-16,0-1 20 0,0-3 29 15,0-6-26-15,-2-3-25 0,0-2 31 16,0-4 30-16,0 0 72 0,0 0 26 15,2 0 11-15,-2 0 24 0,2-6 3 16,3-5-37-16,1-8-99 0,-1-12-63 0,3-11 0 16,0-8-5-16,-2-3-71 15,2-1 76-15,-4 7-116 0,-4-3 116 0,0 4-206 16,0 4-11-16,-2 1 147 0,-6 10-86 16,4 4 156-16,0 8 38 0,2 7 5 15,0 5 27-15,0 2-70 0,0 0 48 16,0 3-5-16,0 1-43 0,2 1-73 15,0 0-116-15,0 3-106 0,0 9-4 16,10 10 110-16,8 15 98 0,-2 6-38 16,6 2 125-16,-1 1 4 0,0-7 0 0,2 2 37 15,1-1 43-15,1-6 17 0,0 1-12 16,-1-10-81-16,-7-6 75 0,-3-5-75 16,2-2 45-16,0 2-14 0,6-1-6 15,1 1 47-15,1-1-52 0,-4-4-20 16,-3-1 72-16,0-2-35 0,-1-2-39 15,-4-3 0-15,1-1 61 0,-1 0-7 16,-3 0 0-16,0 0-50 0,-3 0 79 0,0-1 8 16,1-5 20-16,0-2 55 15,-3 1-50-15,2-1 6 0,-2 2-47 0,0-1-29 16,-2 0 59-16,0 0-71 0,0 3-31 16,-2 3 13-16,0-3 13 0,2 2 10 15,-2 2-14-15,0 0-26 0,0 0-1 16,0 0-4-16,0 0-14 0,0 0 18 15,0 0 3-15,0 0 1 0,0 0 14 0,-2 0-18 16,0 0 0-16,0 0 5 16,0 0-5-16,-2 0 3 0,2 0 27 0,0 0-5 15,0-2-8-15,0 2-17 0,2-2-3 16,0 2 3-16,0-2-3 0,0 0-34 16,0 2-57-16,0-3-14 0,0 0 5 15,2-1 17-15,0 3 33 0,0-1 0 16,0 0 2-16,0-1 40 0,-2 1 11 15,2 2 4-15,-2 0 16 0,0 0 26 16,0 0 22-16,0 0 4 0,0 0-20 0,0 0 10 16,0 0 10-16,0 0 5 0,0 0-5 15,0-3-68-15,-4 1 21 0,2 0-8 16,-2-2 4-16,-2 0 0 0,4 3-20 16,-5-1-1-16,0 0 0 0,1 2-3 15,0 0-39-15,-3 0-22 0,0 0 19 16,-3 4 18-16,-3 5-9 0,-3 7-101 0,-7 3 49 15,2 1 88-15,0 6 0 16,-2-2-16-16,8 2 13 0,1-2-39 0,8-8 39 16,4 7-57-16,2-7-26 0,2-2 4 15,2-3-5-15,6-1 22 0,8-5 44 16,0-1-1-16,9-4 22 0,12 0 0 16,6-9 108-16,1-8-6 0,-1-3 5 15,-5-4 45-15,-13 4-84 0,-4 5 17 16,-6 4-62-16,-4 1 17 0,0 1 5 15,-3 1 18-15,-3 2-18 0,2 3-7 0,-7 0 29 16,2 3-4-16,-2 0-30 0,0 0-30 16,0 0 1-16,0 0 12 0,0 0 0 15,0 0-16-15,0 3-70 0,0-3-55 16,0 1-61-16,1 4 0 0,10-2 143 16,-1 2 38-16,5 2-29 0,4-2 34 15,0 1 0-15,7 2 39 0,-5-5-10 16,8 1 19-16,-1-2-48 0,-5 2-216 0,3-2-267 15,-1 0-176-15,-4-2-351 16,-5 3-342-16</inkml:trace>
  <inkml:trace contextRef="#ctx0" brushRef="#br0" timeOffset="152460.64">4536 14697 2259 0,'0'0'702'15,"0"0"-435"-15,0 0-137 0,0 0-62 0,0 0-68 16,0 0-66-16,0 0-30 16,0 0 28-16,0 0 63 0,-30 112 1 0,30-80 4 15,0-10 0-15,0-8 0 0,4-4-19 16,0 3-22-16,5-2 39 0,0 3 2 16,-1-3 0-16,0-3 2 0,6-1-2 15,-4-1 2-15,2-2 56 0,6 0-19 16,-6-4 1-16,5 0-12 0,-1 0 23 15,-2 0 22-15,3-4-6 0,-2-4-24 16,1 0 64-16,4-4-37 0,-3-1 8 0,5-2-32 16,-6 0-44-16,6-3-2 0,-9 4-53 15,3 0 18-15,-2 3-19 0,-4 2 27 16,-2-1 0-16,-2 2 49 0,-2 2-22 16,1 3 22-16,-3 3 57 0,-2-4 28 15,0 4 30-15,0 0-22 0,0 0-43 16,-2 0-56-16,-3 0-16 0,1 0-19 0,0 0 16 15,2 0-26-15,-2 0-29 0,0 0-73 16,-3 0 24-16,4 2 15 0,-2 3-19 16,-2 4 9-16,1 1 10 0,-1 4 59 15,1 1 31-15,0 0-43 0,2 1-29 16,2-1 74-16,-2 0 0 0,1 1-49 16,0-5 47-16,3 0-1 0,0-3-42 15,0-2 16-15,0-2 26 0,3 2-1 0,6-5-37 16,-1 1 12-16,5-2 29 15,6 0 33-15,8 0-16 0,9-2 24 0,20-8-19 16,5-1-20-16,5 0 0 0,-3 1 66 16,-9 5-68-16,-5 0-2 0,-8 1 2 15,-6 1 45-15,-12 1-45 0,-7-2-40 16,-4 1 1-16,2 0-18 0,0 0 56 16,-4-1 1-16,-4 0 33 0,-1 1 63 15,-5-4 99-15,0 4 31 0,0-7-33 16,-3 1-187-16,-3-1 29 0,0-1 67 0,0 0-1 15,2 2-82-15,0 0 49 0,-4-1-68 16,4 3-55-16,0 2 21 0,2-2 10 16,-2 3 24-16,2 2 10 0,-2 2-10 15,2 0-21-15,-4 0-18 0,3 0-66 16,-6 0-88-16,1 2-3 0,-3 6 73 16,1 2 50-16,-5 3 11 0,1 2 29 15,1 1 1-15,-4 1 30 0,4-1 2 16,4 1-2-16,3 0-4 0,-1-5-67 0,7 0 27 15,0-2-42-15,0-1-6 0,2 1 71 16,9-5 21-16,-2 1 2 0,4-3 53 16,4-3-18-16,-4 0 53 0,7-3-13 15,-5-6 72-15,2-3-2 0,0-2-27 16,-2-3-48-16,-3-1 25 0,2-8 17 16,-6-5 43-16,2-8-59 0,-3-5-87 15,-5 3 34-15,-2-4 63 0,0 3-106 16,-5-1-18-16,-5-1 18 0,-2-1-49 0,-6 4-38 15,-4 1 87-15,2 2-19 0,0 10 62 16,4 7-86-16,1 7 130 0,3 3-87 16,-2 2 0-16,1 0 4 0,1 2 51 15,6 4-55-15,-1 1-4 0,5 2-47 16,2 0-121-16,0 8-238 0,0 14 51 16,11 13 258-16,2 11 97 0,7 2 2 15,2 5-51-15,2-3 53 0,-3 0 30 0,2-1 27 16,0-3-53-16,1-3 35 15,-1-6-39-15,-4-8 28 0,-2-8-22 0,-2-4 39 16,0-5-22-16,2 1 5 0,4-2 40 16,5 3-14-16,-3-6-54 0,5-5-212 15,-1-3-510-15,-2-3-420 0,-3-5-165 16</inkml:trace>
  <inkml:trace contextRef="#ctx0" brushRef="#br0" timeOffset="152955.77">6018 14351 701 0,'0'0'2079'0,"0"0"-1795"15,0 0-284-15,0 0-290 0,0 0 290 16,0 0 108-16,0 0-8 0,-11 129-6 16,13-84-35-16,5-3-18 0,3-5-2 15,-4-11 1-15,-2-6-35 0,4-8-5 16,-6 0 0-16,2 0 25 0,-2-3-23 0,0 1 1 16,0-3 1-16,0-2-4 15,0-5 2-15,-2 1 2 0,2-1 35 0,-2 0 57 16,2 0 29-16,0 0-39 0,5-6-10 15,2 1-20-15,5-5 21 0,3-1-74 16,7-1 74-16,1 0-77 0,-6 3-31 16,3 1-81-16,-8 7 61 0,-3 1-13 15,-5 0-87-15,1 0 2 0,-3 6-20 0,0 1 169 16,0 0 24-16,-4 3 4 16,2 0 0-16,-2 1 85 0,0 2 25 0,-2 1 50 15,-4 1 42-15,-6 0-41 0,0 3-40 16,2-5-95-16,-3 2-13 0,0-4-37 15,5 4 41-15,0-7-45 0,2-1 2 16,-2-5-2-16,4 3 0 0,2-3-47 16,2 0-187-16,-2-2-226 0,0 2-152 15,-1 0-313-15,0-1-598 0</inkml:trace>
  <inkml:trace contextRef="#ctx0" brushRef="#br0" timeOffset="153587.08">6518 14653 806 0,'0'0'906'16,"0"0"-529"-16,0 0-95 0,0 0 50 15,0 0-174-15,0 0 24 0,0 0-25 0,0 0 18 16,0 0-124-16,0 0-51 16,-55-3-96-16,49 12-17 0,4 3 85 0,0 1-24 15,0 2 17-15,2 3-18 0,0-5 53 16,2 2-4-16,6-2-26 0,1-1 30 15,4-7 4-15,-1 3 73 0,1-5-54 16,4-3-17-16,-2 0 58 0,4 0 26 16,0-3-22-16,-1-2 22 0,0-3-3 15,-1 0-6-15,-2-2-54 0,-4 3 32 16,-3-4 5-16,0 7 17 0,-5-4 1 0,4 3-36 16,-5-1 46-16,0 3-39 0,-2 2-53 15,2 1-53-15,-2 0-131 0,4 0-88 16,-1 7-26-16,13 9 286 0,3 11 12 15,4 13 191-15,3 9 30 0,-2 5-128 16,-11-3 4-16,-2-1 58 0,-9 1-35 16,-2 3-96-16,0 1 64 0,-8-1-21 15,-4-7-8-15,-6-2-1 0,3-18-29 0,3-9 13 16,1-7-4-16,1-6 37 16,-3 0 28-16,-4-3 79 0,-8 1-42 0,-1-3-30 15,-1 0-27-15,3-10-22 0,5-4-9 16,0-6-52-16,1-2 0 0,6-11-71 15,8-10 69-15,4-1-63 0,4-2 32 16,18 4 13-16,1 6-56 0,9 0 3 16,4-1 9-16,2 4-65 0,2 4-171 0,-1 1-56 15,-9 7-449-15,-10 4-310 16,-9 5-1046-16</inkml:trace>
  <inkml:trace contextRef="#ctx0" brushRef="#br0" timeOffset="154697.92">7975 13791 762 0,'0'0'758'0,"0"0"-30"0,0 0-374 16,0 0-160-16,0 0-22 0,0 0 62 15,0 0 3-15,0 0-48 0,0 0-85 16,0 0-104-16,11-15-118 0,-9 15-17 0,0 0 12 15,0 0 22-15,0 0 27 16,-2 0-25-16,2 0-197 0,0 3 90 0,-2 2-236 16,0 1-297-16,0 1-211 15,0-1 501-15,-23-18 449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4T07:05:48.8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327 12603 936 0,'0'-6'742'0,"0"-1"-435"0,0-2-307 16,0 2-89-16,0-1-45 0,0 1 88 15,0-1 46-15,0 1 26 0,0-1-24 16,3 0 0-16,-3 3 82 0,2 0-33 0,0 2-7 15,-2 1-5-15,2 0-39 0,-2 0 0 16,1 2-7-16,-1-2-18 0,0 2 21 16,0 0-1-16,0 0 5 0,0 0 5 15,0 0-5-15,0 0 0 0,0 0-7 16,0 0 3-16,0-2 4 0,0 1 0 16,0-2-51-16,0 2-45 0,0-1 77 0,0-2 19 15,0 0 0-15,0 1-80 16,0-4-10-16,0 2 25 0,0 0 65 0,0-5-26 15,0 0 13-15,0-1 7 16,3-2 1-16,-1-1 1 0,4-1-22 0,-1-2 0 16,1-3-58-16,1 1 84 0,-1-2 13 15,-2-2 19-15,0 2-32 0,3 2 52 16,-3 0 58-16,0-1-65 0,0 3 39 16,1 1-25-16,-3 1 24 0,-1 0 7 15,2 3 88-15,-3 2-89 0,0 3 5 0,0 0 30 16,0 4 7-16,0-1-45 0,0 4-32 15,0-2-54-15,0 2-72 0,0 0-64 16,0 0-26-16,0 0-123 0,0 7-80 16,-4 10 139-16,0 14 226 0,-5 15 155 15,3 9 231-15,-1 5-101 0,5-1-123 16,-2-5-156-16,2 3 32 0,0 0 73 16,-1-1-105-16,2-2 176 0,-1-5-37 15,2-6-39-15,0-4-104 0,0-5 74 16,0-5 41-16,0-7-89 0,0-5 40 0,0-5-40 15,0-3-22-15,0-1-4 16,0-1 20-16,0-2-22 0,0-1 0 0,0-2 29 16,0-2 10-16,0 0 23 0,0 0 13 15,0 0 22-15,2 0 46 0,-1 0 41 16,-1 0 57-16,5 0-5 0,-3-4-47 16,0-1-23-16,0-4-53 0,-2-6-113 15,5-4-118-15,3-8 17 0,5-7 82 0,4-4 17 16,5 1 2-16,-2 8-63 0,0 9 47 15,-8 7-43-15,1 0 34 0,6-1-8 16,2-1-16-16,5 0 0 0,4-3-5 16,-6 7 13-16,5 1 1 0,-4 3-36 15,-4 5 8-15,4 2-37 0,-5 0 44 16,0 2 61-16,-2 7 8 0,1 6-8 0,0 8-20 16,3 11 20-16,-2 3 56 15,2-1 7-15,-7-8 52 0,-7-8-11 0,3-8-54 16,-4 2-23-16,1-4-9 0,-2 2-18 15,0-2 45-15,-2-3-32 0,-2-3-13 16,3-1 0-16,0 1-1 0,-1-1 2 16,2-2-1-16,0 1 0 0,5-2-9 15,2 0-514-15,-1 0-58 0,3-2 122 16,5-15 167-16,-3-13-677 0,2 1-479 16</inkml:trace>
  <inkml:trace contextRef="#ctx0" brushRef="#br0" timeOffset="577.72">10346 12671 51 0,'0'0'1137'0,"0"0"-495"16,0 0-559-16,0 0 95 0,0 0 104 15,0 0-23-15,0 0-28 0,0 0-14 16,0 0 35-16,0 0-36 0,-40-72-109 16,40 64-105-16,0-2-4 0,6 1-136 15,0 1 138-15,4-1-32 0,-4 0 5 16,2 3-120-16,3-1 23 0,2 2 13 0,-1 2-6 16,1 1 11-16,2 2-22 15,-2 0-60-15,-3 0 101 0,6 3-38 0,-6 4 57 16,2 0-7-16,4 0 31 15,-4 1-20-15,3-2 77 0,2-3-13 0,-2 1 101 16,6-1 55-16,4-3 31 0,7 0 56 16,0 0-11-16,-5-7-62 0,-4 0-24 15,-5 0-55-15,1-3 2 0,-2 3-7 16,2-3 22-16,-6 0-50 0,1 1 44 16,-3-1 5-16,-4 5-53 0,-1-1 33 0,-2 2-39 15,0 2 37-15,-4 0-17 0,0 2-19 16,0 0-49-16,0 0-34 0,0 0-29 15,-2 0-84-15,-4 0-207 0,-2 0-144 16,-3 5-116-16,-2 4-174 0,-3-2-200 16,3 1 138-16</inkml:trace>
  <inkml:trace contextRef="#ctx0" brushRef="#br0" timeOffset="1112.05">10336 13055 207 0,'0'0'777'0,"0"0"-237"16,0 0-307-16,0 0-73 0,0 0 25 15,0 0-53-15,0 0 173 0,0 0-250 16,57-106 90-16,-44 96-66 0,0 1-77 15,-3 1 0-15,6 4-2 0,-4 3-127 16,-2-2-56-16,6 3 28 0,-4 0 80 16,3 3-25-16,4 2-21 0,0 0 121 15,3 2 45-15,2 0 6 0,9-3 86 16,2 0-25-16,2-4 104 0,-9 0-3 0,-3 0-66 16,-5 0 18-16,0-6-24 0,4-1 56 15,-8 1-36-15,2-4-69 0,-2 2-1 16,0 1 16-16,-4 1-12 0,-3-2 10 15,-1 1 5-15,3-1-43 0,-5 0-31 16,1 4 18-16,-1-5-4 0,0 1-50 16,-2 1-15-16,2-3-202 0,0-2-28 15,0 1-298-15,-2-2 8 0,2-1-291 16,-2 1-241-16,0 4 99 0</inkml:trace>
  <inkml:trace contextRef="#ctx0" brushRef="#br0" timeOffset="1794.62">11429 12185 310 0,'0'0'283'0,"0"0"-283"0,0 0-19 16,0 0-172-16,0 0 65 0,0 0 87 16,0 0-21-16,0 0 60 0,6 116 277 15,-6-72 13-15,0 2 182 0,2-6-192 16,-2-4 37-16,2-2-158 0,-2 0-32 15,0-5-76-15,0-7 31 0,0-3 30 16,0-6 13-16,0 3-50 0,0 1 16 0,0 0-6 16,0 4-83-16,0-4 28 0,0 3 25 15,0-5-49-15,-2-1 37 0,0 3 10 16,0-6-6-16,2-2-45 0,-2-3-2 16,2-3 35-16,0 0 1 0,0-3 10 15,0 0 66-15,0 0 57 0,0 0 15 16,0 0 4-16,2 0-3 0,0-3 17 15,2 2-36-15,-1-5-53 0,2-1-95 16,-3-1-18-16,2-4-53 0,0 0 31 16,0 0 22-16,2-2-2 0,5-1-26 0,2-1-40 15,-1 1 34-15,5-2-48 0,1 2-14 16,-4 0 31-16,6 1-27 0,-7 2 26 16,8 3 4-16,-7 1 35 0,1 3-80 15,-2 3 5-15,0 2-89 0,-5 0-15 16,2 2 30-16,2 7 62 0,-4 3 35 15,2 1 49-15,1 4 30 0,0 0 146 16,-1 3 1-16,-1-1-6 0,1-2-4 16,1 0-86-16,0-3-51 0,-3-2 34 0,-2 0-6 15,3-4 0-15,-4-3 23 0,-1-1-45 16,-1-1 15-16,0 0 28 0,-1-1 10 16,0 0-56-16,0-2 35 0,0 2 11 15,0-2-17-15,-2 0-32 0,0 0-332 16,4 0-100-16,-2 0-371 0,6-6-249 15,-6-12-40-15</inkml:trace>
  <inkml:trace contextRef="#ctx0" brushRef="#br0" timeOffset="2448.11">12072 12698 26 0,'0'0'73'16,"0"0"-73"-16,0 0-31 0,0 0 31 15,0 0 672-15,0 0-174 0,0 0-218 16,0 0 17-16,0 0-23 0,20 106-191 0,-12-97-21 15,-1 1 38-15,4 0-94 16,1-3 38-16,-2 0 55 0,1-3-19 0,0 2 30 16,-1-4-7-16,-1 3-1 0,1-5-25 15,1 0-1-15,0 0 18 0,-1 0-25 16,0 0 27-16,0 0 12 0,-5 0 29 16,2-3 30-16,-1-1 49 0,-1-2 52 15,1 1-81-15,0-5-64 0,1 0-60 16,-4 2 37-16,2-5-48 0,-2 0-17 15,-1 1-20-15,-2-1-15 0,0 4 20 0,0-1-1 16,0 1-38-16,0-1-4 0,0 2 20 16,-5 3-20-16,3-2 21 0,-2 2 2 15,-3 3-2-15,3-2 6 0,0 3 3 16,0 1-3-16,-1-2 17 0,3 0-21 16,-4 2-35-16,2-2 0 0,-4 2-26 15,-7-2-48-15,5 2 29 0,-3 0 12 16,-4 0 5-16,4 0 32 0,-5 0 8 15,6 0-18-15,-1 0 7 0,-1 0 6 16,6 2-6-16,0 2-24 0,2-1 15 0,-2 1 19 16,-3 0-62-16,6 2-6 0,-1 1 67 15,2 0-11-15,0 1 5 0,0 1-82 16,4-2 91-16,-3 1 19 0,3-1-35 16,0 0 6-16,0-2 30 0,0-2 2 15,0 1 0-15,3 1 32 0,3-2 6 16,-2-1 10-16,2 2 12 0,0-1 8 15,6 1-68-15,-4 2 0 0,2-2-317 0,2-1-301 16,2 0-448-16,-6-3-458 0</inkml:trace>
  <inkml:trace contextRef="#ctx0" brushRef="#br0" timeOffset="7861.58">10340 13037 29 0,'0'0'134'0,"0"0"-134"16,0 0-60-16,0 0 56 0,0 0-36 0,2-21 40 15,0 17 0-15,0 1-4 0,0 3-3 16,0-1 1-16,1 1-1 0,-1-2-19 15,0 2 24-15,0-2-1 0,-2 2-1 16,0 0 4-16,0 0 0 0,0 0 0 16,0 0 0-16,0 0 0 0,0 0 0 15,0 0 0-15,0 0 0 0,2 0 0 0,1 0 0 16</inkml:trace>
  <inkml:trace contextRef="#ctx0" brushRef="#br0" timeOffset="8915.18">10340 13037 198 0,'51'-31'158'0,"-51"31"-151"15,0-2 579-15,0 0-358 0,0 0-195 16,0-1 26-16,0 1-13 0,0 0 26 0,0 2 31 16,0-2 7-16,0 0-39 0,0 0-52 15,0 0-19-15,0 0-51 0,0-1 38 16,0 3 13-16,0-4 45 0,2-1-41 15,-2 5 29-15,0-5-33 0,2 2 0 16,0-2 0-16,0 1 45 0,-2 1 45 16,2-1 50-16,1 0-134 0,-3 0 51 15,0 1 7-15,2-1 0 0,-2-1-14 16,2 3-50-16,0-3-25 0,-2-1 0 16,2 2 23-16,1-1 4 0,-1 1 20 0,0 0 3 15,0 0 19-15,0 1 6 16,0 1-46-16,0 0 34 0,-2-3 24 0,2 3 13 15,-2 2-44-15,0-3 36 0,0 3-25 16,2-2-11-16,-2 2 11 0,0 0-40 16,0 0-2-16,0 0-42 0,0 0-19 0,0 0 0 15,0 0-1-15,0 0 0 16,0 0-32-16,0 0-5 0,0 0-2 16,0 0 18-16,2 0 7 0,0 0 76 0,2-2 76 15,2 2-76-15,-2 0-44 0,0 0 18 16,0 0 26-16,-2 0-102 0,0 0 32 15,0 0 68-15,0 0 2 0,0 0-26 16,0 0-6-16,0 0 28 0,-2 0-28 16,2 0 29-16,-2 0 1 0,3 0-24 15,-3 0 26-15,2 0 52 0,-2 0-52 16,2 0-4-16,1 0-1 0,-3 0 3 16,2 0 2-16,0 0 0 0,0 0 26 0,0 0 32 15,2 0-58-15,0 0 4 16,3 0 30-16,-3 0-31 0,0 0-6 0,0 0-71 15,1 2 16-15,1 0 32 0,-2-2-24 16,3 3 50-16,-1-3 0 0,-1 5-49 16,7-3 49-16,-3 0-3 0,-1 0 23 15,0-1-20-15,1 1 32 0,2 1-32 16,-3 0 0-16,0-1-32 0,0 2 36 16,4-1-4-16,-2-1 0 0,-2 2-6 15,-1 0 6-15,1 0-7 0,-1-1 7 0,0 2 2 16,-3-3 3-16,0 0-3 0,-4 0 4 15,3-1 27-15,0-1-14 0,-1 2-17 16,0-2-2-16,0 2 0 0,2-2-6 16,1 2-40-16,2-2 46 0,-2 2 52 0,2-2-13 15,2 0-37-15,1 2 5 0,3 0 27 16,-4 0-34-16,1 0-6 0,2-1 6 16,-2 1-3-16,-2-2 3 0,-2 2 0 15,2 0 5-15,1 1 27 0,-4-2-26 16,0-1 33-16,0 2-39 0,-3-2 32 15,0 0 19-15,-2 0 19 0,2 0 57 16,-2 0 43-16,0 0 86 0,2 0-13 0,-2 0-52 16,0 0-21-16,3 0-27 15,-1-3-19-15,2-2 14 0,4-2-100 0,1-1-33 16,0-1 0-16,1 0-5 0,1-2 0 16,0 2-3-16,-3 1-24 0,2 1 21 15,-1-2 3-15,0 4 3 0,-1 0 5 16,-4-2-1-16,0 4 23 0,0-1 48 15,-1 2-37-15,1-2-1 0,-2 3 0 16,0-2 14-16,1 2 5 0,-3-3 41 16,2 2-53-16,0 0 14 0,-2-2-5 0,0 0-29 15,0 0 9-15,0 1-28 0,0-2 14 16,0 2-15-16,2-1-4 0,-2 0-87 16,0 2 1-16,0-2 37 0,0 3-2 15,0-1-107-15,2 0-119 0,-2 2-108 16,0 0-177-16,0 0-439 0,-4 0-369 15,4 27 1192-15</inkml:trace>
  <inkml:trace contextRef="#ctx0" brushRef="#br0" timeOffset="10283.53">10336 12759 62 0,'0'0'79'0,"0"0"-79"15,0 0 39-15,0 0 100 0,0 0 217 16,0 0-67-16,0 0-73 0,0 0-66 16,0 0-7-16,0-11 25 0,0 7-39 15,0 1-75-15,0-1-50 0,0 0 157 16,0 2 67-16,0-3-128 0,0 5-19 16,0-2 0-16,0-3-77 0,0 2 0 15,0-1 28-15,-2 0 120 0,2-2-55 16,0 1-37-16,0-1-29 0,0 0-2 15,0-1 0-15,0 0 13 0,0-1-37 0,0-1 78 16,0 2-81-16,0-1 27 16,0 1-29-16,0 0 59 0,0 0-59 0,0-1-28 15,2 5-1-15,-2-3-10 0,2 2 39 16,-2 0 0-16,2 1-30 0,0-1-17 16,0 2 47-16,0-2 0 0,0 3-5 15,0-2-31-15,1 1-5 0,-1 0 6 16,2 1-38-16,1-4 12 0,1 3-12 0,0-1 73 15,0-3-42-15,1 2-25 16,-1 3 23-16,3-3 13 0,-3 2 25 0,1 0 4 16,-1 0-35-16,-2 0 12 0,0 0 20 15,0 2-19-15,-2-1 24 0,2 1 0 16,-4 0 0-16,4 0 2 0,-4 0 2 16,0-2-4-16,0 2-2 0,0 0-36 15,0 0-37-15,2 0-57 0,0 0-8 16,4 0 102-16,-2 0 13 0,6 3-7 15,1-1 25-15,2 4 7 0,0-3 0 0,1 3 0 16,4-2-4-16,-2 0 4 16,6-1 70-16,-4-1-70 0,4 3 2 0,-6-4-2 15,4 1 73-15,-3-2-71 0,-2 0-2 16,0 0 0-16,-5 2-34 0,4-2 29 16,-6 0 3-16,-2 0 2 0,-1 3-31 15,1-3-8-15,-2 0 39 0,0 0 0 0,-2 0 2 16,5 0 1-16,-3 0 47 0,-1 0-11 15,3 0-37-15,-2 0 4 0,0 0 172 16,2 0-59-16,-2 0-13 16,1-5 12-16,-1 3 22 0,1-2 36 0,1 0-47 15,-2-1-58-15,2-1-7 0,0 0 12 16,1-1-14-16,2 2-30 0,-4-4-30 16,2 1-2-16,2 1 0 0,-1 0-28 15,-2 3 28-15,1 0-6 0,-3 0 6 16,-2 2-2-16,0 2-3 0,1-1-24 0,-1-1 7 15,0 2 22-15,0-2 2 16,-2 2 20-16,0 0 29 0,0 0 17 0,0-2 11 16,2-1 9-16,-2 0-18 0,2-2-70 15,2-4-47-15,-4 1 46 0,2-1-1 16,0 0 2-16,1 1 0 0,-2-2-22 16,-1 3-66-16,3-1-19 0,-1 2-6 15,-2 1-168-15,0 1-64 0,0 0-301 16,0 2-577-16,0-3 529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4T07:06:44.57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529 13672 158 0,'0'0'185'0,"-2"0"-66"0,2-2 216 16,-2 2 52-16,2-5-94 0,-2 3-28 0,2-2-67 16,0 3-32-16,0-3-21 0,0 2 29 15,0 0-50-15,-2 0 10 0,2 2-37 16,0-2-42-16,0 2-49 0,0-2-6 15,0 2-6-15,0 0-43 0,0 0-6 16,0 0 1-16,0 0 5 0,0 0 7 16,0 0-19-16,0 0 30 0,0 0 6 15,0 0 21-15,0 0-21 0,0 0 25 16,0 0 2-16,0 0 29 0,0 0-6 16,0 0 12-16,0 0-1 0,0 0-5 0,0 0-25 15,0 0 36-15,-3 0-36 0,3 0 31 16,0 0-13-16,0 0 0 0,0 0 13 15,0-1 11-15,0 1-11 0,0 0 4 16,0 0 12-16,0 0 5 0,0 0 1 16,0 0-6-16,0 0 11 0,0 0-2 15,0 0 0-15,0-2 5 0,0 2-4 16,0 0-9-16,0-2-5 0,0 2 4 0,0-2 12 16,0-1 15-16,-2 2-49 0,2 1-28 15,-2-2-1-15,2 0-1 0,0 2-1 16,-2-3-1-16,2 3-20 0,0 0 1 15,0 0-7-15,0-2 6 0,0 2-1 16,0 0 1-16,0 0-1 0,0 0 1 16,0 0 15-16,0 0-15 0,0 0-1 15,0 0 17-15,0 0-22 0,0 0-5 0,0 0-12 16,-2 0-1-16,2 0 0 16,0 0 0-16,0 0-6 0,0 0-5 0,0 0-7 15,0 0-55-15,0 0-107 0,0 0-85 16,0 0-53-16,0 0 13 0,0 0-188 15,0 2-184-15,0 3 320 0,0 3 397 16,0-3 1-16,0 3-62 0</inkml:trace>
  <inkml:trace contextRef="#ctx0" brushRef="#br0" timeOffset="5263.81">10060 11134 174 0,'0'0'165'0,"0"0"335"16,0 0-9-16,0 0-303 0,0 0 281 16,-10-35-260-16,7 29-115 0,1-1 68 15,0 1-38-15,-3 0 15 0,3 1-133 16,0 0 49-16,2 5 24 0,-2-3-79 0,2 3-25 15,0 0-114-15,0 0-87 0,0 0-144 16,0 0-285-16,0 3-314 0,4 4 672 16,3 2 218-16</inkml:trace>
  <inkml:trace contextRef="#ctx0" brushRef="#br0" timeOffset="35940.56">18471 9807 57 0,'0'0'159'0,"0"0"-61"0,0 0-65 16,0 0 14-16,0 0-21 0,0 0 99 0,0 0 112 15,0 0-112-15,0-38-125 0,0 36-7 16,0 0-39-16,0 1 46 0,0-1 3 15,0 0-3-15,0-1 2 0,0 3-4 16,0-3-23-16,0 1 25 0,0 2 40 16,0-2-40-16,-2 2-13 0,2-2 13 15,0 2 85-15,0 0-48 0,0-2-37 0,0 2-26 16,-2-2-33-16,2 2 13 0,-2-1 20 16,2 1-20-16,-2 0 0 0,2 0-40 15,0 0-45-15,-2 0 5 0,2-3 14 16,-2 3 26-16,-1 0 47 0,1 0 34 15,0 0 1-15,2 0 0 0,0-1 1 16,0 1 3-16,-2 0 3 0,2-2 1 16,0 2 0-16,0 0 3 0,0 0-3 15,0-2 3-15,0 2 26 0,0-2-29 16,0 0 1-16,0 0 54 0,0-1 53 0,0 3-2 16,0-2-110-16,0 0-6 0,0-2 6 15,0 2 151-15,0-3 27 0,0 5-14 16,0 0 97-16,0-5-110 0,0 3-151 15,0 0-29-15,0 0 29 0,0 1 5 16,2 1 47-16,-2 0-29 0,2 0-23 16,-2-2-26-16,0 2-6 0,0 0-7 15,0 0-7-15,2 0 7 0,-2 0-7 0,0 0-19 16,0 0-66-16,0 0-105 0,0 0-27 16,0 0 19-16,0 0 52 0</inkml:trace>
  <inkml:trace contextRef="#ctx0" brushRef="#br0" timeOffset="36696.3">18450 9702 35 0,'0'0'60'0,"0"0"105"15,0 0-73-15,0 0-72 0,0 0-14 16,0 0 133-16,0 0 65 0,0 0-20 15,0 0 97-15,0 0-176 0,4-75 109 16,-6 67 109-16,0-1-183 0,0 2-26 16,0-3-69-16,-2 1 62 0,-1-1-20 15,3 0 82-15,0-1-29 0,0 0-110 0,2 1 171 16,-2-2-72-16,-1 2-100 0,1 0 12 16,0 0 155-16,0-1-192 0,2-1 24 15,-2 2 97-15,2-3-86 0,-2 2 139 16,0-3-40-16,0 1-107 0,-2 1-6 15,2 0 72-15,0-2-92 0,-3 0 114 16,2 3-52-16,-1-2-27 0,2 2-40 16,2 2 0-16,-2 4 24 0,0-1-19 0,2 4 10 15,0 0 13-15,0 2-28 16,0 0-17-16,0 0-26 0,0 0-10 0,0 0-19 16,0 0-63-16,0 0-71 0,0 0-59 15,0 0-65-15,0 4-80 0,0 4-28 16,0 9 268-16,4 12 100 0,5 9 44 15,4 6-6-15,-5 2 26 0,1-4 0 16,-1-1-7-16,3-2 13 0,0-1 32 16,-3 1-32-16,0-3 6 0,3 2-6 15,0-2 45-15,-3-6-45 0,-1 1 25 0,1-8-23 16,-1-4 5-16,-3-2-3 0,0-5-2 16,0 2 2-16,2 1 47 0,-1-1-47 15,1-1-2-15,-2-6 22 0,1-1-18 16,-3-4 20-16,0-1-2 0,0-1 8 15,0 0 36-15,0 0 32 0,-2 0 49 16,0 0 39-16,2 0 10 0,-2 0-4 0,0 0 45 16,3 0 7-16,-1 0 52 15,2-3 50-15,3-5-70 0,12-10-128 0,2-10-123 16,12-12-23-16,-1-1 58 0,-4-4-27 16,-7 1-4-16,-1 3-16 0,-2 2 1 15,1-3 2-15,-4 2-18 0,-4-1 2 16,2 6 11-16,-5-4-13 0,-1 6-25 15,-5 5 22-15,0 8 6 0,0 5 16 16,-2 6-16-16,0 0-3 0,2 1-3 16,-2 3-69-16,0 0 14 0,0 3-36 0,0 2-85 15,0 0-117-15,0 0-165 0,0 0-112 16,0 9-172-16,0 2 546 0,0 6 98 16,0 9-224-16,0 9-76 0,-10 0-201 15,-3-6 16-15</inkml:trace>
  <inkml:trace contextRef="#ctx0" brushRef="#br0" timeOffset="37658.22">18981 9991 358 0,'0'0'1432'16,"0"0"-888"-16,0 0-278 0,0 0-139 0,0 0 65 16,0 0 49-16,0 0-99 0,0 0 37 15,0 0-55-15,0 0-68 0,4-33-56 16,-4 33-113-16,0 0-109 0,0 0-77 16,0 0-41-16,0 5-24 0,-2 4 56 15,0 0 104-15,0 7 101 0,2 1 103 16,-2 2 96-16,0 2 70 0,-3 0 69 15,3-2-48-15,0 0-106 0,2-1-25 16,-2-5 11-16,2 0-67 0,0-4 60 0,-2-1-29 16,-1-4 5-16,3 0-30 0,0-2 43 15,-2-2-7-15,2 0 18 0,0 0 11 16,0 0 11-16,0 0-6 0,0 0 17 16,0 0-8-16,0 0-12 0,0 0 0 15,0 0-1-15,0 0-3 0,0 0 12 16,0 0 10-16,0 0 11 0,0 0 20 15,2 0 28-15,1 0-17 0,-1 0-25 0,0 0-9 16,-2-3-15-16,2-2-51 0,0-2-33 16,0-1-24-16,1-4-59 0,-1 1 81 15,2-2-19-15,2-1-11 0,-2 3-31 16,-1 0 60-16,8-1-46 0,-5 0 26 16,4 3-50-16,0-1-52 0,6 1-53 15,-2-2 106-15,3 4-35 0,-1 4 20 16,0-2-9-16,2 5-30 0,-6 0 7 15,0 0-28-15,0 8 35 0,-2 2 24 16,0 4 17-16,-1 0-1 0,0 4-7 0,-1 1 43 16,-3 0-19-16,1-1 51 0,-4-3-38 15,2-2 38-15,-2-1 2 0,-2-5 0 16,2 1 0-16,-2-4 2 0,0-2 2 16,0-1 34-16,0-1 49 0,0 0 67 15,0 0 100-15,0 0 44 0,2 0-2 16,-2 0 32-16,2 0-11 0,0 0-106 15,0 0-60-15,3 0-13 0,0-5-7 0,-1-2-22 16,4-10-107-16,2-1-111 0,2-3 42 16,2-3 8-16,-1 6 41 0,2-1-11 15,-3 1 0-15,-1 5-23 0,-3 6-24 16,1 0 23-16,-2 4-7 0,-3 3-48 16,2 0-43-16,0 0 4 0,2 0 72 15,4 6-19-15,0 1 25 0,1 3 10 16,0 1 59-16,2 3-66 0,-5-3 63 15,5 3-27-15,-2-2 32 0,-3 2 32 16,0-2-27-16,6-1 48 0,-5 2-13 0,6 0-4 16,-1-3 36-16,-1 4-72 0,5-1-276 15,-4-2-454-15,1-1-363 0,-4-5-292 16</inkml:trace>
  <inkml:trace contextRef="#ctx0" brushRef="#br0" timeOffset="44838.44">19105 12821 59 0,'0'0'55'15,"0"0"-55"-15,0 0-26 0,0 0 19 16,0 0-19-16,0 0-29 0</inkml:trace>
  <inkml:trace contextRef="#ctx0" brushRef="#br0" timeOffset="45431.5">18843 12441 372 0,'0'0'99'0,"0"0"335"16,0 0 121-16,0 0-174 0,0 0-267 15,0 0 202-15,0 0-30 0,0 0-128 16,0 0-18-16,-26-105-11 0,24 96 81 0,2 4-63 15,-2 0 15-15,2 0-60 0,-2 3-97 16,2-1 33-16,0 1 21 0,0 2-6 16,0 0-18-16,-2 0-35 0,0 0-10 15,-1 0-105-15,2 0-25 0,-4 0-49 16,3 9-74-16,-5 9 263 0,-3 10 53 16,0 12 72-16,-6 4 0 0,6 1 13 15,4-8-68-15,-1-2 43 0,5-10-108 0,-3-4 48 16,4-6-13-16,-2 0-36 0,1 2-4 15,0 5-5-15,0-1 5 0,2-1 27 16,-2 2-22-16,2-3 21 0,0 0 9 16,0-2-33-16,0-2 23 0,0-3-25 15,0-3-269-15,0-1-140 0,2-2-78 16,4-4-25-16,3-2-203 0,4-8 272 16,1-19 312-16,2 3-822 0</inkml:trace>
  <inkml:trace contextRef="#ctx0" brushRef="#br0" timeOffset="45642.93">18968 12296 1501 0,'0'0'878'15,"0"0"-878"-15,0 0-25 0,0 0-455 16,0 0 120-16,0 0 113 0,0 0 142 16,0 0-47-16,0 0 152 0,17 130 170 15,-11-86-27-15,2-7 7 0,4-4-86 0,-2-1-18 16,0-1 18-16,4-2-31 15,-2-5 38-15,-4-4 12 0,-1-5-6 0,-4-2 31 16,5 2 38-16,-4 3-33 0,-2-1-113 16,-2-1-488-16,0-2-292 0,-2-4 10 15</inkml:trace>
  <inkml:trace contextRef="#ctx0" brushRef="#br0" timeOffset="45815.48">18550 12767 898 0,'0'0'1102'0,"0"0"-526"0,0 0-238 16,0 0 140-16,0 0-152 0,0 0-91 16,0 0-60-16,0 0-6 0,0 0-169 15,0 0-188-15,121-72-59 0,-37 57 140 16,5 1 101-16,-14 6 3 0,-17 4-217 16,-12 3-285-16,-8-3-457 0,-10 2-164 15,-9-4 193-15</inkml:trace>
  <inkml:trace contextRef="#ctx0" brushRef="#br0" timeOffset="46088.74">19414 12364 697 0,'0'0'1248'0,"0"0"-1223"15,0 0-25-15,0 0-301 0,0 0 301 16,0 0 307-16,0 0-41 0,-26 99-35 16,22-61-163-16,2-6-7 0,0-8-61 15,2-9 0-15,0 3 0 0,0-1-20 16,4 3 20-16,2 2 60 0,0-3 1 16,6-2-19-16,0 0 68 0,1-2-110 0,4-3-103 15,0-2-340-15,9-6-109 0,-4-4-215 16,-2 0-69-16</inkml:trace>
  <inkml:trace contextRef="#ctx0" brushRef="#br0" timeOffset="46282.22">19724 12385 1503 0,'0'0'1491'16,"0"0"-1385"-16,0 0-106 0,0 0-296 15,0 0 296-15,0 0 61 0,0 0 15 16,-40 107-76-16,40-71-12 0,0 2-5 15,2 1 17-15,6-3 35 0,5-6 0 16,-3-1 12-16,0-5-12 0,0-5-11 16,-6-7 69-16,0 0-93 0,0 1-510 15,-4-1-93-15,0 0-399 0,0-5 75 16</inkml:trace>
  <inkml:trace contextRef="#ctx0" brushRef="#br0" timeOffset="46439.8">19278 12733 2273 0,'0'0'731'16,"0"0"-347"-16,0 0-311 0,0 0-29 15,0 0-39-15,0 0-5 0,0 0-67 16,130-42-29-16,-52 29 51 0,5 3 22 0,-5 6 12 16,-17 0-120-16,-2-3-635 15,-21 1-1328-15</inkml:trace>
  <inkml:trace contextRef="#ctx0" brushRef="#br0" timeOffset="47563.82">22577 12446 418 0,'0'0'755'15,"0"0"-145"-15,0 0-234 0,0 0-8 16,0 0-46-16,0 0-23 0,0 0-49 16,0 0-11-16,0 0 6 0,0 0-47 0,19-75-198 15,-19 75-121-15,0 0-185 16,-2 9-23-16,-3 8 118 0,-3 12 211 0,0 10 189 16,-6 5-15-16,8 0-83 0,-2-7-87 15,4-7 55-15,1-7-59 0,3-3 0 16,-1-7-2-16,1 0-19 0,0 0 21 15,0 2 0-15,0-1 3 0,1-1 8 0,4-3 11 16,-3-3 21-16,0 2-40 16,-1-7 30-16,-1 3-33 0,0-3-281 0,0-2 4 15,0 0 277-15,0 0 12 0,0-2 33 16,0-8-45-16,-5-7-333 0,-3-9-255 16,2-9-47-16,-5-1 180 0,10 1 455 15,1 5 26-15,0 6 659 0,1 6-487 16,5 2 33-16,-3 4 90 0,3-6-194 15,-1 1 51-15,4-5-13 0,2 2 152 16,4-2-209-16,-3 5 150 0,2-2-22 0,2 4-55 16,-2 0-136-16,5 3 11 15,-5 1-56-15,3 1-77 0,2 4-84 0,2 2-5 16,3 1 69-16,-1 3-15 0,0 0-276 16,-3 3-250-16,-4 5-231 0,-5 0-455 15</inkml:trace>
  <inkml:trace contextRef="#ctx0" brushRef="#br0" timeOffset="47743.34">22588 12607 1143 0,'0'0'1447'16,"0"0"-863"-16,0 0-342 0,0 0-8 15,0 0-143-15,0 0-50 0,0 0-41 16,0 0-62-16,0 0-62 0,159-31 9 15,-106 31 112-15,0 0-134 0,-6-4-519 16,-15 3-784-16,-4-6 224 0</inkml:trace>
  <inkml:trace contextRef="#ctx0" brushRef="#br0" timeOffset="48190.15">23289 12568 156 0,'0'0'541'15,"0"0"-239"-15,0 0 348 0,0 0-125 16,0 0-338-16,0 0-13 0,-45 112 2 16,38-97-7-16,3-4-34 0,0-3-23 0,2-3-65 15,2-3-13-15,-2 1 67 0,2-3 23 16,0 0-15-16,0 0 4 0,0 0 44 16,0 0 60-16,0 0 70 0,0 0-63 15,0 0-67-15,0-3-21 0,0-4-25 16,0-7-111-16,0-3-69 0,0-3 46 15,2-4-156-15,2-1 62 0,0 4-15 16,2 4 78-16,3 5 18 0,-2 1-54 0,1 5 38 16,0 5-190-16,4 1-47 0,0 0 16 15,2 7 41-15,10 6 132 0,8 7-17 16,7 6 88-16,1 1 29 0,-5-3 64 16,-5-9-34-16,-10-4 34 0,-6-5 76 15,-1-3 1-15,1 1 68 0,4-2 56 16,-1-2 28-16,2 0-7 0,-3 0 1 0,2-6-82 15,-4-1-51-15,0-1-36 0,-4-2-28 16,0 1 24-16,-1-4-9 0,-3-1-31 16,1-3-51-16,-4-2 20 0,0-8-66 15,-3-5 23-15,0-12-51 0,0 0-99 16,0 7-85-16,-4 11-6 0,0 11-130 16,-5 5-228-16,1 0-121 0,-1 5-465 15,-12-7-855-15</inkml:trace>
  <inkml:trace contextRef="#ctx0" brushRef="#br0" timeOffset="49383.47">20964 12511 209 0,'0'0'376'0,"0"0"169"0,0 0-415 16,0 0-97-16,0 0 97 0,0 0 258 15,0 0-7-15,0 0-119 0,0 0-114 0,0 0-81 16,4-28-67-16,-4 28-29 15,0 0-62-15,0 0-64 0,0 0-45 0,0 0-9 16,-2 6-27-16,0 5 9 0,-7 7 59 16,3 15-15-16,-1 13 183 0,1 6 13 15,0 3 461-15,2-1-300 0,-1-7-72 16,1 3 51-16,-1 0-14 0,3 1-21 16,-4 1 38-16,4-2-89 0,-4-1 6 15,2 3-24-15,0-1 48 0,-4 3-55 16,2 1 53-16,2-2-18 0,-2 0-19 0,-2-2-22 15,3 0-30-15,-1 0 87 0,-1-3-43 16,3 1-21-16,0-3-29 0,0-3 45 16,-1 0 22-16,1-1-16 0,-2-2-7 15,2-3 69-15,-3 0-37 0,3 1-49 16,-1-1 26-16,1-1-52 0,-2 2 50 16,-3 4-45-16,6 1-1 0,-7 1 15 15,6 2-15-15,-2 3-1 0,0 1 57 0,-2 5-61 16,-1-1 30-16,-2 1-23 15,3 2-7-15,-1-2 0 0,-1 1-5 0,-1-4 5 16,4 2 0-16,1-8 15 0,0 0-20 16,-1-3 5-16,4-3-25 0,-5 1 25 15,4-2 0-15,2-1 0 0,-1 0-5 16,3 1-21-16,-1 0 30 0,1-4-4 16,0 4 47-16,0-1-47 0,-2 0 0 15,2 0 43-15,0 0-38 0,-2 3 57 16,2-3-57-16,-5 6-2 0,2-4 65 0,-5 6-35 15,1 1 30-15,-2-1 5 0,1 2-14 16,-3 2 4-16,1-3-8 0,-5-2-29 16,8-3 9-16,-5-4-14 0,0-4 8 15,3-1-23-15,0 0-1 0,3-9 21 16,-1-5-21-16,5-2 3 0,-5-7-3 16,5 3 0-16,0 0-1 0,0 1-1 15,0-3 2-15,0-3 2 0,2-2 19 0,-2-4-1 16,2 0 10-16,0-2 27 0,0 0 9 15,0 0 0-15,0-2 39 0,-4-12-105 16,-5-15-152-16,-12-24-310 0,-4-17-751 16,1 6-1828-16</inkml:trace>
  <inkml:trace contextRef="#ctx0" brushRef="#br0" timeOffset="50283.58">18463 13326 154 0,'0'0'191'16,"0"0"218"-16,0 0-370 0,0 0 634 15,0 0-408-15,0 0 150 0,0 0-171 16,0 0 51-16,0 0-66 0,0 0-130 0,-21-43 60 16,21 43-7-16,2-3 0 0,2 3-152 15,0 0-6-15,3 0-213 0,3 0 34 16,10 0 56-16,14 0 129 0,16 3 41 15,13-3 0-15,10 2 12 0,10-2-35 16,-1 0 52-16,10 0 4 0,3-2-68 16,0-1 78-16,14-1-80 0,6-1-4 15,6 2 34-15,4-2-6 0,2-2-22 0,6 0-6 16,-4 1 89-16,4-3-87 16,-1-3 3-16,6-3-5 0,-2-1 0 0,0-1 43 15,-3 0-39-15,-3-2 66 0,2 2 10 16,-5-3-53-16,-2 3 30 0,-2 3-31 15,-4-1 15-15,2 3-11 0,-4-2-9 16,-2 1-21-16,-7 1 20 0,-2 3 0 16,-6 1-35-16,-5-1 15 0,-4-1 0 15,-1 0-5-15,-7 1-29 0,-2-1 34 16,-1 3 25-16,-1 0-25 0,2-4 31 0,3 4-31 16,1-1 0-16,0 0 36 0,2 3 47 15,2-2-31-15,3 2-4 0,-3 2-48 16,-4-2 53-16,-9 3 0 0,-11 2-50 15,-11 0-6-15,-9 0-24 0,-13 2 27 16,-14 3-5-16,-10-2 5 0,-2-1-24 16,-4 1-10-16,-2 2-235 0,0-1-287 0,-24 5 187 15,-25 4-219-15,-29-3-129 16,5 0-703-16</inkml:trace>
  <inkml:trace contextRef="#ctx0" brushRef="#br0" timeOffset="51303.29">18722 13709 303 0,'0'0'534'16,"0"0"-115"-16,0 0-69 0,0 0 61 15,0 0-146-15,0 0 39 0,0 0-201 16,0 0-42-16,0 0 11 0,0 0 0 0,11-95 34 16,-10 89 52-16,-1-2-73 0,3 5-40 15,-3-1 6-15,0 0-11 0,0 2 27 16,0 2-12-16,0 0-19 0,0 0-36 16,0 0-49-16,0 0-62 0,0 2-87 15,0 7-54-15,2 9 252 0,4 9 141 16,2 14-111-16,6 8-30 0,-2 8 0 15,1-4 56-15,2-7 18 0,2-2-23 0,-3-7 0 16,4-9-23-16,-6-8 23 16,-6-5-29-16,6-6-16 0,-4-1 22 0,2-1 26 15,-2 0 107-15,1-3 31 0,-2-4-90 16,-3 0 9-16,0 0 74 0,0 0 50 16,1-9 18-16,-1-3-58 0,4-7-137 15,1-11-37-15,2-9-3 0,-1-3 14 16,-6 3-32-16,-1 0 0 0,2 12-35 15,-2 5-23-15,0 8 44 0,-3 0-31 16,2 3 43-16,0-2-55 0,0 0-9 0,0 3-50 16,2 4 42-16,0 1-14 0,-1 1-28 15,4-2-170-15,7 2-275 0,-2 1 100 16,1 3 112-16,0 0-301 0,-5 0-305 16,-1 0 35-16</inkml:trace>
  <inkml:trace contextRef="#ctx0" brushRef="#br0" timeOffset="52156.87">19164 14004 547 0,'0'0'1111'0,"0"0"-816"0,0 0-295 0,0 0-301 16,0 0 139-16,0 0 104 0,0 0 19 16,0 0 39-16,0 0 0 0,0 0 129 15,0 64-38-15,0-48-87 0,0-1-4 16,0 0 2-16,1-2 141 0,-1-1-41 15,3-2-19-15,-3-3-45 0,2 3-38 0,-2-6 0 16,0 1 13-16,0 0 12 0,0 0-25 16,0-2 96-16,0 2-39 0,0-5-55 15,0 2 23-15,0 0 37 0,0-2 7 16,0 0-19-16,0 0 12 0,0 0 37 16,0 0 29-16,0 0 5 0,0 0 45 15,0 0 49-15,0 0-7 0,0 0-8 16,0-2 2-16,2-5-24 0,1-1-190 0,4-1-124 15,0-2 119-15,-3 0-31 16,7-1-20-16,-3 2-15 0,1 3 18 0,-1-1-146 16,-2 3 199-16,3 1-2 0,0 0-25 15,-3 1-6-15,0 0-18 0,0 3-11 16,1-2 39-16,1 2-44 0,-1 0-60 16,-1 0 51-16,0 6 11 0,-1 0 7 15,3 1 5-15,-1 3 53 0,-1 0 29 16,0-1 24-16,1-1-6 0,-1 1-24 15,-2 1-17-15,2-5 24 0,-1 4-7 0,2-6-19 16,-5-1 25-16,2 0-5 0,0-1 45 16,0-1-63-16,-2 0 56 0,2 0-34 15,0 0 17-15,6 0 23 0,0-1 48 16,9-11 18-16,2 3-69 0,2-6 53 16,1-2-118-16,-8 8-15 0,2-4 13 15,-6 6 2-15,-1 1-103 0,-2 4 49 16,-3 1-32-16,1 1-94 0,-2 0 67 15,2 5 17-15,4 2 73 0,-2 3-16 16,1 4 39-16,0-1 35 0,3 2-33 0,0 0-2 16,0 3 0-16,6-5-23 0,4 0-195 15,13-6-367-15,4-4-334 0,-3-3-381 16</inkml:trace>
  <inkml:trace contextRef="#ctx0" brushRef="#br0" timeOffset="53538.21">22217 13822 88 0,'0'0'343'0,"0"0"32"0,0 0-67 0,0 0-27 15,0 0 152-15,0 0 91 0,0 0-282 16,0 0 95-16,0 0-57 0,0-60-122 16,0 55 13-16,0-1 125 0,3 2-66 15,0 1-13-15,-1 1-100 0,0 0-90 16,0 2 30-16,-2 0-11 0,0 0-46 16,2 0-50-16,-2 0-57 0,0 0-23 15,0 0-28-15,0 0-25 0,2 0-23 0,-2 0 23 16,2 4 62-16,2 2 36 0,4 3 83 15,0 0-3-15,0 2-29 0,0 3 32 16,-2 0-2-16,5-1 2 0,-4 1-35 16,1 1 37-16,0 0 19 0,-1-1-16 15,0-1-3-15,-1 0 2 0,0 0 2 16,-2 1 2-16,1-1-6 0,-3-3-25 0,0-1 25 16,0 0 0-16,0 2 0 15,2-2-28-15,-2-1 24 0,5 1 2 0,0-2-30 16,1 2 32-16,2-4 62 0,4 1 12 15,-2-2-72-15,5 0 193 0,0-2-12 16,0-2-88-16,2 0-34 0,-2 0-30 16,-4 0 10-16,4 0 45 0,-5-2-57 15,0-2-5-15,2-3 62 0,-4 2 24 16,1 0 7-16,-6-3-32 0,4 0 4 16,-2 1-14-16,-3-1-33 0,-1 0 57 0,-1 1-68 15,0 0 88-15,0-4-58 0,-2 2-58 16,1 0-3-16,-1-1 0 0,3 0 40 15,-3 1-19-15,2 1 1 0,-2-3-22 16,2-2-34-16,0 4 34 0,0-2 25 16,1 2-25-16,-1-1 2 0,1 1-2 15,-3 2 34-15,0-4-34 0,0 4 0 16,0 1 17-16,0-2-17 0,0 3 0 0,0-4 30 16,0 2-30-16,0-1 0 0,0 1-20 15,-5 0 21-15,0-1-1 0,1-1 1 16,-1 2-1-16,2-1 4 0,-4 1-18 15,3 1 14-15,-3 1-20 0,4 1 19 16,-3 0-30-16,5 2 30 0,-1 2-20 16,0 0-29-16,0 0-36 0,-1 0-120 15,-1 0-279-15,0 8-347 0,-2 1-5 0,2 0-746 16,2-4 643-16</inkml:trace>
  <inkml:trace contextRef="#ctx0" brushRef="#br0" timeOffset="53686.81">22709 13799 66 0,'0'0'218'0,"0"0"-218"15</inkml:trace>
  <inkml:trace contextRef="#ctx0" brushRef="#br0" timeOffset="54452.33">22129 13862 163 0,'0'0'1945'15,"0"0"-1526"-15,0 0-152 0,0 0 35 16,0 0-68-16,0 0-67 0,0 0 43 16,0 0-50-16,0 0-74 0,0 0-35 15,0 0 21-15,55-52 8 0,-46 50-79 16,2 1 1-16,-3 1 17 0,0 0-19 0,-1 0-16 16,-1 5 16-16,-2 3 0 0,5 2 34 15,-2 1-18-15,1 2-16 0,0 4 0 16,0 1 26-16,6 2 15 0,-2 4-41 15,3-2 0-15,2 2-3 0,0 1-14 16,0-3 16-16,2 2 2 0,-1-3-1 16,-2-2 23-16,-1-2-23 0,0-2 0 15,-5-3 18-15,1-3 13 0,-6-3-29 0,3-1 25 16,-6-3-23-16,0-2 28 0,-2 0 13 16,2 0 31-16,-2 0 16 0,0 0 2 15,2 0-5-15,3-4-19 0,1-3-70 16,2-4-7-16,3 2 7 0,2-4-47 15,1 0 28-15,4 0-28 0,1-1 43 16,1-1-7-16,0 4 9 0,0-2 4 16,-6 1 16-16,0 2 9 0,-1-1-8 15,-3 1 13-15,0 0-29 0,-4 1 22 0,-4-1 49 16,2 3-28-16,-1-3-6 0,-1 0 10 16,-2 2-29-16,0-1 52 0,0-2-50 15,0 0-23-15,-2-1 0 0,-5 0 0 16,3-3 0-16,-3 0-2 0,-1-1-23 15,2 1 25-15,-5-2 0 0,2 0 30 16,1 0-20-16,-2 2 3 0,1-1-13 16,0 1-26-16,2 3 26 0,0 3 7 15,3 1-7-15,-1 3-23 0,0 1-10 0,4 1 13 16,-1 3 7-16,0 0-43 16,2 0-48-16,-4 0-144 0,1 0-283 0,1 11-472 15,-4 0 170-15,1-1-1202 0</inkml:trace>
  <inkml:trace contextRef="#ctx0" brushRef="#br0" timeOffset="54614.9">22706 13856 3560 0,'0'0'533'0,"0"0"-389"16,0 0-144-16,0 0-29 0,0 0-167 15,0 0-170-15,0 0-380 0,0 0-1175 16,0 0 1191-16</inkml:trace>
  <inkml:trace contextRef="#ctx0" brushRef="#br0" timeOffset="58253.9">19094 15347 295 0,'0'0'66'16,"0"0"944"-16,0 0-628 0,0 0 101 0,0 0-87 15,0 0-107-15,0 0-83 16,0 0-63-16,-9-60-25 0,9 55-95 0,0 2 11 16,0-2 9-16,0 3 0 0,0 0 17 15,0 0 10-15,0 0 15 0,0 2 12 16,0 0-26-16,0 0-30 0,0 0-10 15,0 0-31-15,2 0-4 0,-2 0-57 16,0 0-15-16,0 0-31 0,2 0-17 0,-2 0-16 16,2 0-6-16,0 0 50 15,3 6 40-15,2 1 56 0,0 0 18 0,1 4 39 16,4 0-29-16,-4 3 6 0,2-2-30 16,-1 5 35-16,2-5-33 0,-1 5 33 15,-1 1 1-15,-3-3 9 0,3 5 10 16,-1-5-16-16,-1 2 0 0,-3-2-21 15,-2 0-17-15,0 1-5 0,0-3 4 16,0 1 28-16,-2-2-32 0,0-1 0 16,0-4 2-16,0-1 36 0,0-1-33 0,0-2 0 15,0-3 25-15,0 2 21 16,0-2 5-16,0 0 11 0,0 0 17 0,0 0 7 16,0 0 14-16,0 0-15 0,0 0 9 15,0 0-4-15,2 0 18 0,-2-5-24 16,2 0-16-16,0-1-22 0,-2-3-51 15,2-2-12-15,3-4 12 0,-4 1 3 16,3-3-3-16,0-1-47 0,-2 1 24 16,2 2-1-16,-2-3-18 0,2 3 6 15,0 2 32-15,-2 0-1 0,5-1-20 0,0 1-4 16,-1-1-17-16,2 2 38 16,1-1 8-16,-1 0 0 0,5 2-62 0,0 2 46 15,-1-3-20-15,1 4-6 0,0 0 39 16,-3 3-21-16,1-1-7 0,0 4-32 15,-3-1 8-15,-2 1-32 0,1 2 20 16,-3 0 14-16,3 0-38 0,-3 0 20 16,2 0-41-16,1 2 52 0,1 1 60 15,-2 3 0-15,5 1 4 0,-2-1 5 16,-3 1-7-16,2 1 101 0,-2 0-58 0,4 4 27 16,-2-5-11-16,-2 4-12 0,1 1-29 15,1 2-20-15,-2-2 0 0,3 4 3 16,-3 0 59-16,3-2-43 0,-6 3-14 15,4-2 38-15,-1 2-23 0,1-2-19 16,-2-1 56-16,-1 1-30 0,0-2-24 16,0-2 19-16,-2-1 5 0,-1-2-22 15,2-1-2-15,-3-1 24 0,2-2-24 0,-2 0 24 16,0-4-24-16,0 3 1 16,0-3 1-16,0 0 13 0,0 0 4 0,0 0 0 15,0 0-5-15,0 0-13 0,0 0 13 16,0 0-17-16,0 2-1 0,0-2-2 15,0 4-18-15,0-1-268 0,0 2 125 16,2-1-307-16,-2 0-184 0,0 0-490 0,0-3-386 16,-2-28 1309-16</inkml:trace>
  <inkml:trace contextRef="#ctx0" brushRef="#br0" timeOffset="59812.34">22158 15437 183 0,'0'0'481'16,"0"0"-284"-16,0 0 313 0,0 0-186 16,0 0-215-16,0 0 51 0,0 0 37 15,0 0 21-15,0 0-50 0,-26-44-22 16,23 39-43-16,0 4-19 0,3-3 51 15,-1 0 18-15,-4 3-46 0,5-4-22 0,-3 2 27 16,2 1 23-16,1-3-22 0,-2 4-26 16,2-1 15-16,-2-1 28 0,0 0-73 15,-1 1-33-15,2-1-24 0,-1 1 0 16,0 2-4-16,-1-2-35 0,0 0 20 16,2 2-10-16,-1 0-35 0,0 0-33 15,0 0 6-15,0 0-25 0,0 2-46 16,-3 4-5-16,1 1 88 0,2 3 56 0,-6 1 1 15,5 3 5-15,1-1 17 16,0 2 5-16,-1-2 1 0,3 3-4 0,0-3 2 16,0 1-1-16,0-4 3 0,0 3 33 15,7-2-39-15,-4-2 6 0,5 1 62 16,-2-2-6-16,3-1-28 0,-3-1 27 16,3 0-8-16,-1-1-53 0,0 1 49 15,1-2-1-15,-1 1-5 0,-1 0-5 16,-1-3-36-16,-2 0 39 0,6-1 15 15,-7-1-50-15,2 0 50 0,-1 0-16 0,-3 0-4 16,4 0 14-16,-1 0 46 0,0 0 38 16,1-3-66-16,-1-2-32 0,4-4-36 15,-1 1-118-15,2 1 61 0,-3 2-63 16,-2-1 62-16,0 0 17 0,0 4 10 16,2-1-20-16,2 0-46 0,-2 1-8 15,2 2 29-15,0 0 12 0,2 0 26 16,0 0-29-16,0 0 0 0,1 2-10 15,4 1 75-15,0 4-53 0,-3-3 27 16,6 0 28-16,-2-1 0 0,4 1 24 0,-2-4-1 16,4 2 5-16,-3-2-5 0,5 0 56 15,-4 0-34-15,1 0-43 0,-1-2 48 16,-1-2 10-16,-4 1-1 0,-4-4-11 16,-3 2 33-16,0-1 27 0,-3 2 133 15,-1-2-41-15,-3 1 23 0,2-3 8 16,-3 1-79-16,0-6-152 0,0 1 2 0,0-4 10 15,-3 1 38-15,-4 0 1 0,0-2-5 16,-3 0-46-16,1 1 1 0,-4 0-2 16,3 2-55-16,0-1 31 0,0 3-29 15,4 2-77-15,0 5 77 0,2-1-32 16,2 4-52-16,0 2-151 0,0 0-189 16,0 0-138-16,-3 0-569 0,-1 0-407 15</inkml:trace>
  <inkml:trace contextRef="#ctx0" brushRef="#br0" timeOffset="60939.34">22180 15357 1090 0,'0'0'804'0,"0"0"-518"0,0 0-87 16,0 0-19-16,0 0 27 0,0 0-5 0,0 0-14 15,0 0-35-15,0 0-17 16,0 0-93-16,-16-32-43 0,10 29-3 0,4 1-3 15,-2 2-21-15,-1-4 21 0,2 4 5 16,-1-2-22-16,0 2 17 0,0 0-28 16,-3 0 12-16,2 0-12 0,1 0-11 15,2 0-6-15,2 0-11 0,-4 0-20 16,1 0-12-16,0 6 12 0,1 1 46 16,-4 3-48-16,3 0 17 0,-1 3 11 15,0 0 52-15,-1 1-35 0,2 3 39 0,2 0 55 16,-1 0-49-16,2 0 103 15,0-2-107-15,0 2 65 0,0-4-32 0,0-2 47 16,0 1-80-16,2-2 63 0,2 1-42 16,3 0 7-16,1-4-7 0,1 5 12 15,1-4-6-15,2 1 16 0,2 1 0 16,0-3 29-16,4-1-24 0,-4-2-10 0,-1 0-7 16,0 1 15-16,0-5 17 15,-3 3-22-15,-1-3-5 0,-3 0 26 0,-1 0 13 16,-1 0 25-16,-2 0 42 0,0 0 19 15,-2-3-9-15,0-2-48 0,2-3-83 16,-2 2-23-16,2-1-30 0,-2-3 27 16,0 3 3-16,0-3-197 0,2 4-30 15,-2-1 102-15,0 1 85 0,0 1 4 16,0 3-41-16,0-1 25 0,0 2 51 16,0 1-5-16,0 0-42 0,0-3-11 0,0 3-11 15,0 0 5-15,-2 0 26 0,2 0 39 16,-2 0 7-16,0 0-7 0,2 0-28 15,0 0 0-15,0 0 0 0,0 0-12 16,0 0-11-16,0 0-11 0,0 0-48 16,0 0-13-16,0 3 11 0,0 1 51 15,6 1 19-15,0 1 42 0,4 0 24 16,0-1 84-16,0 2-14 0,3 0 18 16,2-4-19-16,0 5-36 0,2-4-18 15,-2 0-5-15,1-2 6 0,2 1 5 0,-4-3 22 16,2 0 3-16,-2 0-66 0,1 0 44 15,-2 0 55-15,0-1-40 0,-1-5-22 16,4 0 20-16,-5-2-15 0,2 0 80 16,1-1-73-16,-4 0 39 0,0-1-88 15,1 0 86-15,-2 2-45 0,-3-1-22 16,1 0-19-16,-3 1 41 0,0-1-4 16,-1 1 12-16,0 0-51 0,-1 1 74 0,-2-1-76 15,2-1 33-15,-2 1-33 0,0-1 80 16,0 1 10-16,0 0-36 0,-2-4-15 15,0 1-35-15,-4-3 41 0,-2 1-45 16,-2 0 54-16,-2-2-54 0,4 1-7 16,-3 3 5-16,1 1 2 0,-1 1-3 15,6 3-33-15,-1 3-5 0,2-1-2 16,1 1-15-16,2 2-27 0,-1 1-164 0,0 0-327 16,0 0-263-16,0 0-727 15,0 0 207-15</inkml:trace>
  <inkml:trace contextRef="#ctx0" brushRef="#br0" timeOffset="62727.64">20588 16100 484 0,'0'0'322'0,"0"0"-230"16,0 0-26-16,0 0 293 0,0 0 82 15,0 0-161-15,0 0-28 0,0 0-3 16,0 0-67-16,-4-27-54 0,4 24-22 16,2 3-7-16,-2 0-28 0,0 0-36 15,0 0-29-15,0 0 56 0,0 0 34 16,0 0 34-16,0 0-17 0,0 0-6 15,0 0-32-15,0 0-30 0,0 0-9 16,0 0 0-16,0 0-17 0,0 0-19 16,0 0-72-16,0 0-25 0,0 0-16 0,0 0-11 15,0 3 1-15,0-1 10 0,-2 1 34 16,2 4 32-16,-4-2 6 0,3 3 39 16,-3 1-29-16,2 3 31 0,-2-3 0 15,0 3 2-15,-1-1-2 0,1 0-4 16,2 1-32-16,-2 0 31 0,3-3 1 15,-1 1-2-15,0-3 6 0,2 1-4 16,0-3 8-16,0 2-4 0,0-6 0 0,0 1 2 16,0-2 21-16,0 2 7 15,0-2-7-15,0 3 1 0,0-3 17 0,0 0-1 16,0 0-11-16,0 0-1 0,0 0-23 16,0 0-5-16,0 0-3 0,0 0-31 15,0 1 11-15,0 1-11 0,0 2-31 16,0 3-4-16,0 3 67 0,2 1 4 15,1 7 16-15,1-3-18 0,-2 4 6 16,2 0 35-16,1 2-19 0,-5-1-22 16,2 4 0-16,0-2 27 0,-2 6-4 0,0 5-23 15,0 3 41-15,0 2-39 0,-2-4 37 16,-5-2-11-16,1-3 34 0,1 0-28 16,1-5-34-16,-1-4 51 0,4 3-47 15,-1-3 30-15,0-2-33 0,0 9 3 16,2-8 104-16,-2 2-59 0,2 1-22 15,0-4-27-15,0 2 1 0,0-3 3 16,0 0 14-16,0 2-14 0,0-6 35 0,0 4-34 16,0-4 22-16,0 5-1 0,0-5-6 15,0 2-16-15,0-2 1 0,0 5-2 16,0-1 33-16,-2 1-33 0,-2 1 1 16,-2-1 16-16,2-1-16 0,-1 3 33 15,4-2-34-15,-3-1 19 0,2 0-20 16,0-2 19-16,0-1 29 0,0-2-45 15,2 2 19-15,-2-3 29 0,2-2-50 16,0 3 31-16,-2-4-29 0,2 1 14 0,0 1-10 16,0-3 30-16,-3 1-39 0,3-1 33 15,-2 2-15-15,2-4-18 0,0 1 0 16,0 0 0-16,0-1 1 0,0 2 2 16,0-2 24-16,0-2-22 0,-2 4-1 15,2-2-4-15,0-1-160 0,0 2-77 16,0-2-143-16,0-3 31 0,0 1-453 15,0-2-371-15,0 0 55 0</inkml:trace>
  <inkml:trace contextRef="#ctx0" brushRef="#br0" timeOffset="64015.77">19156 16385 284 0,'0'0'375'0,"0"0"740"0,0 0-764 16,0 0 36-16,0 0-149 0,0 0-24 15,0 0-102-15,0 0 55 0,0 0-105 16,-8-56-60-16,8 52 105 0,0-2 30 16,0 4-2-16,0 0-135 0,0 0 43 15,0 2 18-15,0 0 6 0,0 0-22 16,0 0-45-16,0 0-37 0,0 0-50 0,0 0-50 15,0 0-30-15,0 0-19 0,0 8 21 16,0 0 124-16,2 4 35 0,2 1 12 16,1 3-6-16,1 1 65 0,1-2-42 15,-4-1 28-15,4-2-47 0,-4 0 1 16,3-3 1-16,-4-1 33 0,2-3-5 16,-2-1 6-16,1 0-37 0,-1-2 26 15,-2 0-24-15,0-2 46 0,0 0 31 0,0 0 26 16,0 0-12-16,0 0-3 15,0 0 9-15,0 0-7 0,0 0-13 0,0 0-1 16,0 0-1-16,0 0-3 0,0 0-14 16,0 0-27-16,0 0 3 0,1-4-1 15,2-1-38-15,-1-3-38 0,2-1-37 16,3-3-6-16,1 2 36 0,0-3 27 16,6 2-48-16,0-1 18 0,1 2-34 15,2 0 78-15,-2 1-40 0,-1 4 5 16,0-1-17-16,-4 4 15 0,-2 0 0 15,1 2 5-15,0 0-46 0,-5 0 28 0,2 0 0 16,-2 2-27-16,0 6 11 0,1-1-20 16,2 5 45-16,-3 0 16 0,-2 3-5 15,2-1 34-15,-2 3 51 0,2 3 11 16,-2-5 0-16,2 1-35 0,-1-3-27 16,-1-4 0-16,0-1 21 0,0-6-17 15,0 2 28-15,-2-4 27 0,0 0 11 0,2 0 63 16,-2 0 40-16,3 0 21 15,-3 0 28-15,4 0-40 0,0-8-53 0,2-3-67 16,5-3-58-16,-1-3-4 0,6 0-42 16,0-3 40-16,0 2 0 0,0 3-72 15,-2 2 16-15,2 3 41 0,-3 2-58 16,-3 4 26-16,1 2-23 0,-2 2 0 16,1 0-44-16,-2 0 29 0,4 6 39 15,-2 2-26-15,1 2 69 0,1 5 0 16,1-2-26-16,0 5 31 0,-5-2 0 0,5 3 0 15,-4 0 0-15,-1 0 45 0,-2 0-45 16,-2 3-36-16,0-5-395 0,-2 2-147 16,-2 0-495-16,0-6-482 0</inkml:trace>
  <inkml:trace contextRef="#ctx0" brushRef="#br0" timeOffset="65182.5">19278 17204 2 0,'0'0'1400'16,"0"0"-936"-16,0 0-445 0,0 0-19 16,0 0 0-16,0 0 89 0,0 0 32 0,0 0 74 15,0 0-39-15,15-38-51 0,-13 36-32 16,-2 2-12-16,0 0-25 0,2 0-30 15,-2 0 25-15,0 0-29 0,0 0-2 16,0 0-43-16,0 0-36 0,0 0-18 16,0 2 41-16,0 3 56 0,0 2 171 15,0 1 24-15,0 1-95 0,0 2-65 16,2 2 6-16,-2 2 35 0,2 3-23 16,0-1-24-16,0 1 5 0,1-3 28 15,-1 2-30-15,-2-5-32 0,2-2 0 16,0 2 2-16,0-6 3 0,-2 0-1 0,0-3-2 15,0-1 21-15,0 0 5 0,0-2 23 16,0 0 20-16,0 0 10 0,0 0 5 16,0 0 30-16,0 0 11 0,0 0-7 15,0 0-24-15,0 0-38 0,0 0-10 16,0-4-35-16,0 2-11 0,0-2-4 0,0 1-19 16,0-3-8-16,0-2 10 0,0 1-5 15,7-3 0-15,-1 1-15 0,2-3 38 16,-1 0-1-16,1 4 2 0,0-5-19 15,2 6-24-15,-2-1 40 0,2 1-26 16,-4-1-12-16,6 3 0 0,-2-2-20 16,0 4 5-16,-1-2 25 0,2 5-32 15,-3 0 4-15,1 0-11 0,-3 0 16 0,0 0-5 16,1 0-20-16,-1 3 45 0,1 4 6 16,-3 0-23-16,2 4 6 0,-2-2 45 15,0 3 34-15,-1 2 33 0,4-3-10 16,-3 2-35-16,0 0 18 0,-2 1 4 15,2-4-42-15,-2 1 46 0,0-4 4 16,-2 1-50-16,2-5 34 0,-2-1 18 16,0-2 0-16,2 0 27 0,-2 0 21 15,0 0 32-15,0 0-18 0,0 0-4 0,0 0 0 16,1-2-11-16,2-7-101 0,0 0-21 16,-1-2-140-16,4-6-35 0,5 5-67 15,0-5 119-15,-1 2 142 0,3 6-36 16,-2-2 6-16,-1 5-22 0,-2 3 11 15,-2 1-11-15,1 2-18 0,-2 0-41 16,0 0 23-16,2 2 84 0,-1 5 6 16,3 1 11-16,2 4-5 0,-4 1 0 15,1 2-4-15,0-2 26 0,-2 1-6 0,2 1-22 16,0-4-34-16,0-1-459 0,0-2-567 16,-4-5-426-16</inkml:trace>
  <inkml:trace contextRef="#ctx0" brushRef="#br0" timeOffset="66548.31">22212 16324 892 0,'0'0'600'0,"0"0"-181"16,0 0-9-16,0 0-149 0,0 0-19 0,0 0-35 16,0 0-55-16,0 0 57 0,0 0 63 15,51-58-125-15,-49 54-40 0,-2 4 12 16,0 0-61-16,0 0-53 0,0 0-2 16,-2 0 40-16,-2 0 29 0,-2 2-72 15,-14 5-19-15,-14 8-140 0,-11 12-6 16,-5 1 119-16,1 6 46 0,7-5 28 15,5-2-28-15,3-1 0 0,2 1 10 16,7-6-10-16,4-6-46 0,6-2 46 16,0-3 46-16,0 1-45 0,-4 3 1 0,0-1-2 15,2 1-358-15,2-3-231 0,0-2-285 16,5-3-542-16,-5-3 783 0</inkml:trace>
  <inkml:trace contextRef="#ctx0" brushRef="#br0" timeOffset="66807.99">21902 16324 2816 0,'0'0'685'0,"0"0"-403"15,0 0-1-15,0 0-156 0,0 0-125 16,0 0-17-16,0 0-3 0,0 0-13 15,0 0 4-15,0 0 29 0,62-20 2 16,-45 28 38-16,1-1-37 0,4 5 32 0,2 3-30 16,-3 0 14-16,9 6-19 0,8 6-2 15,2 9 2-15,3 3 34 0,-1-3-16 16,-6-2-18-16,-8-5-124 0,-5-4-475 16,-6-9-259-16,-6-6-1323 0</inkml:trace>
  <inkml:trace contextRef="#ctx0" brushRef="#br0" timeOffset="67397.45">22164 17278 3914 0,'0'0'456'15,"0"0"-420"-15,0 0-36 0,0 0-112 16,0 0-18-16,0 0 0 0,0 0 72 16,0 0 58-16,0 0 106 0,0 0-10 15,-143 35 51-15,103-15-25 0,5 0-46 16,8-5-76-16,12-4-2 0,1 4-14 0,-4-3 13 15,-3 5-18-15,0 0 18 0,2 3-11 16,1-5 11-16,2 1-56 0,-2-1-271 16,4-2-108-16,-3 0-210 0,0-4-476 15,4 0-483-15</inkml:trace>
  <inkml:trace contextRef="#ctx0" brushRef="#br0" timeOffset="67605.34">21855 17204 4044 0,'0'0'525'0,"0"0"-492"0,0 0-33 15,0 0-362-15,0 0 108 0,0 0 136 16,0 0 118-16,0 0 36 0,0 0 108 16,136 61-9-16,-91-31 12 0,12 1-89 15,0 4-53-15,3-5 31 0,3 2-32 0,5 1 23 16,-1-1 7-16,-4-1-34 0,-5-9-529 15,-18-9-1385-15,-10-13-137 0</inkml:trace>
  <inkml:trace contextRef="#ctx0" brushRef="#br0" timeOffset="72877.71">19193 17106 2 0,'0'0'277'15,"0"0"79"-15,0 0-139 0,0 0-66 0,0 0 26 16,0 0 277-16,0 0-344 0,-2-55 88 16,2 45 81-16,0 0-87 0,0-5-190 15,0 6 126-15,0 0-61 0,2-2 18 16,0 2 0-16,0 4-6 0,0 1 3 15,1-2-82-15,-1 4 0 0,-2 0 63 16,1 1 19-16,-1 1 0 0,0 0-54 16,0 0-28-16,0 0-2 0,0 0 2 15,0 0-3-15,0 0 3 0,0 0 0 16,0 0 22-16,0 0-18 0,0 0 24 0,0 0-28 16,0 0-28-16,0 0-52 0,0 5-61 15,0 1 0-15,0 3 86 0,5 12 55 16,0 11 84-16,5 9 28 0,-4 7-18 15,2 3-77-15,2 2 19 0,-4-7-25 16,2-1 41-16,0-1-52 0,-1-4-36 16,1-6 36-16,1-1 28 0,-5-8 21 15,2-8-49-15,-3-4 0 0,-1-2 34 0,0 1 5 16,2-2 23-16,-2 3-62 16,-2-6 51-16,0 1 69 0,2-3-77 0,-2 2 86 15,0 1-62-15,0-3-47 0,0 1-15 16,0-4 50-16,0 3-53 0,0-3 1 15,0 0 17-15,0-2 1 0,0 2 4 16,0-2 21-16,0 0 7 0,0 0 5 16,0 0 23-16,0 0 17 0,0 0 1 15,0 0-10-15,0 0 3 0,0 0-8 16,0 0 0-16,0 0-3 0,0-6-11 16,0 1-70-16,0-6-58 0,0-6-4 0,0 4 58 15,6-5-20-15,-1 3-76 0,1-2 100 16,3 1-21-16,-1 3-41 0,3-1 7 15,0 0-14-15,-1 1 51 0,-2 2 18 16,6 0-2-16,-4-1 2 0,0 4-49 16,1-3 4-16,2 4 9 0,0 0 18 15,-5-1 0-15,5 3-44 0,-2-1 57 16,1 3-62-16,2-1 43 0,0 0-29 16,1 0 24-16,0 2-72 0,0-1 39 15,-1 3 57-15,2 0 5 0,-4 0-71 0,-2 0 2 16,3 0 21-16,-3 5 42 0,-3 3-20 15,-1-3 20-15,1 5 6 0,-3 0 106 16,1-2-79-16,-1 6 60 0,-2-2-1 16,2 3-86-16,-3-1 120 0,5 1-5 15,-4 0-113-15,1 1 22 0,0-3-24 0,1 0-18 16,0 0 18-16,3-1 34 0,0 0-29 16,-3-1 19-16,0-2 8 0,2 0-32 15,-2-1 2-15,-2 2 32 0,4-2-19 16,0-1-12-16,-3-1 39 0,2-1-10 15,-3 2-32-15,0-1-183 0,-2-2-135 16,0 3-151-16,0-1-146 0,0-5-320 16,-2 3-355-16</inkml:trace>
  <inkml:trace contextRef="#ctx0" brushRef="#br0" timeOffset="73899.59">19193 17084 128 0,'0'0'85'16,"0"0"692"-16,0 0-555 0,0 0 220 15,0 0-185-15,0 0 103 0,0 0-185 0,0 0-58 16,0 0 17-16,-29-71-13 0,26 63-117 16,-2 1 68-16,3-1-37 0,0 0 36 15,0-1-71-15,0 1 6 0,-1 2 5 16,3 1 42-16,0 1 75 0,-1-2-122 15,1 6 50-15,0-3-56 0,0 3-30 16,0 0-50-16,0 0-49 0,0 0-29 16,0 0-73-16,0 5-53 0,0 7 172 0,6 3 112 15,5 10 106-15,3 8 81 0,4 10-84 16,-1 6 55-16,0 1-91 0,-5-4 56 16,0 0-47-16,-2-4 1 0,0-1 26 15,-3-2-69-15,1-6-29 0,-1-6-1 16,-5-7-4-16,2-6 23 0,-2-4-23 15,0 1-19-15,0 0 19 0,1 3 4 0,-1-2-4 16,0-3 1-16,0-3-1 16,-2 1 0-16,2-1 2 0,-2 0-2 0,2-2 34 15,-2-1-28-15,2 2 22 0,-2-3-24 16,0-2 24-16,0 3-22 0,0-3 22 16,0 0 17-16,0 0 30 0,0 0 16 15,0 0 1-15,3 0 21 0,-3 0 39 16,0 0-3-16,0 0-31 0,0-5-73 0,0-3-13 15,0-2-19-15,0-1-13 16,0-4-54-16,0 1-47 0,0-5 98 0,0 4-84 16,0-5 68-16,2 1-19 0,2 5-86 15,0-4-183-15,0 2 264 0,1 4 41 16,1-1-57-16,-2 4 32 0,2 3 27 16,1 1-2-16,2-1-59 0,1 2-46 15,0 1 101-15,4-4-50 0,0 6-1 16,-1-3 27-16,4 1 30 0,0 1 0 15,0 2-4-15,2-3-25 0,-1 1-1 0,0 2-3 16,-3-2 33-16,4 2 0 16,-2 0 30-16,-2 0 40 0,-2 0-53 0,-1 4 34 15,2 1 11-15,-6 6 45 0,0-2-62 16,-3-1 4-16,1 3 16 0,-2 1-64 16,0-2 91-16,1 2-60 0,-1 0 52 15,-2-1 69-15,2 3-63 0,-3 1-23 16,2-2-67-16,0 2 53 0,1-1-24 0,-3-1-24 15,2 1 33-15,1 0-14 16,-2-1 7-16,3 0 28 0,-1 0-59 0,0 1-114 16,1-1-362-16,-3-1-110 15,-1-3-664-15,2-6-648 0</inkml:trace>
  <inkml:trace contextRef="#ctx0" brushRef="#br0" timeOffset="74051.41">19900 17668 2618 0,'0'0'960'0,"0"0"-539"16,0 0-277-16,0 0-72 0,0 0-49 15,0 0-23-15,0 0-134 0,0 0-134 16,0 0 21-16,0 0-381 0,12 21-1393 16,-12-21 1081-16</inkml:trace>
  <inkml:trace contextRef="#ctx0" brushRef="#br0" timeOffset="77468.07">22761 13851 183 0,'0'0'26'0,"0"0"304"0,0 0 77 0,0 0 51 15,0 0 70-15,0 0-318 0,0 0 133 16,0 0-184-16,5-46-68 0,-5 44 48 16,0 2-3-16,0-2-43 0,0 2-61 15,0 0-32-15,0 0-47 0,0 0-6 16,0 0-6-16,0 0 18 0,0 0 6 0,0 0 0 15,0 0 11-15,0 0 18 16,0 0-1-16,0 0 1 0,0 0 6 0,-2 0 2 16,2 0 35-16,0 0-14 0,0 0 1 15,0 0-18-15,0 0 21 0,0 0-27 16,0 0-29-16,0 0-12 0,0 0-8 16,0 0-17-16,0 0-62 0,0 0-143 15,0 0-120-15,-3 4-111 0,1 3 98 0,0 3 187 16,0 0-276-16,0-1 143 15</inkml:trace>
  <inkml:trace contextRef="#ctx0" brushRef="#br0" timeOffset="78917.25">22511 15811 391 0,'0'0'743'0,"0"0"72"15,0 0-380-15,0 0-250 0,0 0-106 16,0 0-24-16,0 0 12 0,0 0 6 16,0 0-20-16,0-6-30 0,0 6-21 15,0-1 2-15,0 1 0 0,0 0 0 0,0 0 2 16,0 0 18-16,0 0-1 16,0 0-19-16,0 0 31 0,0 0-29 0,0 0 23 15,0 0-25-15,0 0 26 0,0 0-24 16,0 0-6-16,0 0-4 0,0 0-26 15,0 0 26-15,0 0 2 0,0 0-2 16,0 0 4-16,0 0 2 0,0 0 2 16,-3 0 20-16,3 0 11 0,0 0 29 15,0 0 32-15,0 0-17 0,0 0-34 16,0 0-45-16,0 0 0 0,0 0-6 0,0 0 5 16,0 0 1-16,0 0 33 0,0 0 1 15,0 0 25-15,0 0 11 0,0 0 22 16,0 0-3-16,0 0 23 0,0 0-15 15,0 0-44-15,-1 0-30 0,1 0-23 16,0 0-20-16,0 0-4 0,0 0-15 16,0 0-2-16,0 0 1 0,0 0-1 15,0 0-5-15,0 0-5 0,0 0-23 0,0 0 4 16,0 0 0-16,0 0 27 16,0 0 5-16,0 0 16 0,0 0 16 0,0 0 6 15,0 0 2-15,0 0 21 0,0 0-18 16,0 0 33-16,0 0-33 0,0 0 0 15,0 0-5-15,0 0-3 0,0 0-19 16,0 0-10-16,0 0-87 0,0 0-33 16,0 0-12-16,0 0-49 0,0 0-159 15,0 0-107-15,0 0-172 0,0 0-176 16,0 0 379-16,0 0 417 0</inkml:trace>
  <inkml:trace contextRef="#ctx0" brushRef="#br0" timeOffset="79390.18">22522 15798 121 0,'0'0'350'0,"0"0"241"0,0 0-213 16,0 0-158-16,0 0-116 0,0 0-34 15,0 0-40-15,0 0-30 0,0 0-51 16,0 0-7-16,0 0-7 0,0 0 14 15,0 0 5-15,0 0 14 0,0 0 0 16,0 0-7-16,-4 0-97 0,4 0-276 16,-1 0-68-16,-1 6 163 0</inkml:trace>
  <inkml:trace contextRef="#ctx0" brushRef="#br0" timeOffset="86021.67">8953 11390 20 0,'0'0'72'0,"0"0"-6"0,0 0-6 0,0 0-60 15,0 0 408-15,-2-14-243 0,2 14-141 16,0 0-24-16,0 0-33 0,0 0-13 16,0 0 13-16,0 0 7 0,0 0 21 0,-2 0 1 15,2 0 0-15,-2 0 4 0,2 0 2 16,-2 0 2-16,0 0-4 0,0-3-2 15,0 3-44-15,0 0 46 0,0 0 0 16,0 0 4-16,0-1-1 0,2 1 1 16,0 0-4-16,0 0-4 0,0 0-3 15,0 0-46-15,0 0-6 0,0 0-13 16,0 0-34-16,0 0 7 0,0 0 20 0,0 0 26 16,0 0 7-16,0 0-7 15,0 0 51-15,0 0 2 0,0 0 0 16,0 0 0-16,0 0 0 0,0 0 26 0,0 0-21 15,-2 0 1-15,-2 0 1 0,3 0-3 16,-1 0-1-16,-3 0-3 0,3 0 0 16,2 0-3-16,0 0-30 0,-2 0 18 15</inkml:trace>
  <inkml:trace contextRef="#ctx0" brushRef="#br0" timeOffset="91711.62">6453 13597 18 0,'0'0'158'0,"0"0"126"0,0 0-153 16,0 0 277-16,0 0-245 0,-8-26-163 15,6 26-19-15,2 0-66 0,0 0-165 16,0 0-309-16</inkml:trace>
  <inkml:trace contextRef="#ctx0" brushRef="#br0" timeOffset="94907.61">9949 13334 367 0,'0'0'389'0,"0"0"-199"15,0 0-91-15,0 0-60 0,0 0-37 16,0 0-2-16,0 0-2 0,0 0-31 15,0 0-6-15,0 0-13 0,0 0 12 16,0 0-12-16,0 0-8 0,0 0-91 16,0 0-79-16,-2 3 104 0,2-3 47 15,0 0 0-15,0 0 6 0,0 0 3 0</inkml:trace>
  <inkml:trace contextRef="#ctx0" brushRef="#br0" timeOffset="103892.1">4824 15568 804 0,'0'0'550'0,"0"0"-220"16,0 0-36-16,0-9-59 0,-2 7-91 15,2 2-51-15,0 0-56 0,0 0-32 0,0 0-5 16,0 0-44-16,0 0-12 0,0 0-56 15,0 0-20-15,0 0-1 0,0 0-1 16,0 0-65-16,0 4-334 0,0 3-150 16,0-1 406-16,0 4 132 0</inkml:trace>
  <inkml:trace contextRef="#ctx0" brushRef="#br0" timeOffset="104237.8">5572 15595 64 0,'0'0'145'0,"0"0"-145"0,0 0-172 16</inkml:trace>
  <inkml:trace contextRef="#ctx0" brushRef="#br0" timeOffset="107012.38">6568 17149 37 0,'0'0'535'0,"0"0"-187"16,0 0-276-16,0 0 333 0,0 0-269 0,0 0-71 15,0 0-39-15,0 0-26 16,0 0 142-16,-2-70-112 0,2 63-28 0,0 3 0 16,0 1 100-16,0 0 127 0,0 2 9 15,0 1-120-15,0-2-38 0,0 2 11 16,0-2-6-16,0 0-6 0,0-2-79 16,-2 1-115-16,0-1 115 0,-1-2 36 15,0 1-5-15,1-2 17 0,0 1-35 16,2 1-13-16,-2-1-49 0,0-4 49 15,0 3 51-15,0 0-51 0,0-1 0 0,0 1-67 16,0 0 67-16,2 2-49 16,-2-3 49-16,2 2 2 0,-2 1 23 0,2-2 23 15,0 6-44-15,0-6-2 0,0 7-4 16,0-5-44-16,0 3 21 0,0 2 1 16,0 0 22-16,0 0-41 0,0 0-66 15,0 0-96-15,0 0-14 0,0 0 15 16,0 7 172-16,2 1 32 0,4 6 217 15,2 10-16-15,4 8 41 0,0 10 13 16,-4 5-36-16,3 7-78 0,0-4-45 0,-5-1-6 16,-2-1-50-16,-2-2-18 15,3-5 1-15,-3 0 10 0,0-10-33 0,-2-9 0 16,0-7 24-16,0-3-24 0,0 1 21 16,0-2 1-16,0-1-20 0,0-3 41 15,0-7 10-15,0 0 55 0,0 0 24 16,0 0 14-16,0 0 13 0,0 0-30 15,0 0-30-15,0 0-25 0,0 0-7 0,0 0-65 16,0 0 39-16,-2 0-39 0,0-4 23 16,2-1-25-16,0 0-64 0,0-3-28 15,0-1-110-15,0-1 50 0,5-4 80 16,5 1-190-16,7 0 205 0,-1-2-67 16,8-1 103-16,-3 3-49 0,4 3 48 15,1 1-61-15,-4 3 60 0,3 2-28 16,-7 3 29-16,4 1-52 0,-7 0 12 15,0 1-8-15,-2 6 68 0,-5 2 2 0,0 0 0 16,-4 1 64-16,4 1 10 0,-6 3 78 16,0-3-8-16,-2 0 7 0,0 8-103 15,-2 6 39-15,-16 8-41 0,-2 1 149 16,-4 2-80-16,-2-4-8 0,6-8-62 16,7-5-18-16,-4-5 36 0,6-3-58 15,-2 0 17-15,-4 2-19 0,-2 3 19 16,-3-1-19-16,2 2 0 0,-2-3-3 15,1-1-47-15,2-4-79 0,6 1-43 0,-2-3-62 16,4 4-93-16,1-2-189 0,4-1-145 16,-3 0-349-16,4-7-254 0</inkml:trace>
  <inkml:trace contextRef="#ctx0" brushRef="#br0" timeOffset="107332.22">7032 17854 1555 0,'0'0'1213'0,"0"0"-846"15,0 0-367-15,0 0-47 0,0 0 47 16,0 0 17-16,0 0 110 0,0 0 54 0,0 0-72 15,0 0-55-15,-10 31-54 0,-3-7 38 16,-8 12 188-16,2 3-186 0,-5 0 82 16,6-4-84-16,0-8-9 0,4-2-26 15,3-8 45-15,0-3-48 0,5-1-14 16,-1 0 12-16,1 0-22 0,-2 2 24 16,1-1-1-16,5-1-121 0,0 0-178 15,2 0-85-15,0-8-204 0,2-3-636 0,7-2-101 16</inkml:trace>
  <inkml:trace contextRef="#ctx0" brushRef="#br0" timeOffset="108245.44">7419 17705 1136 0,'0'0'879'0,"0"0"-702"0,0 0-177 0,0 0-203 16,0 0 50-16,0 0 66 0,0 0 87 15,0 0 172-15,0 0 19 0,0 0-40 16,-4 6 61-16,6-6 32 0,0-3 25 16,0 3-81-16,0-3-42 0,0 3 1 15,0-2-7-15,0 0-27 0,-2 0-11 16,2-3 21-16,0 5 14 0,2-7-17 16,4-1-42-16,-2-1 7 0,0 0-62 0,0-4 35 15,1 1-58-15,-1-2 0 0,3-1 118 16,-3 0-93-16,-2-3-25 0,3 0 0 15,-1-1 0-15,-2-1 4 0,2-2-8 16,1 0-21-16,-2 1 25 0,-3-2 96 16,0 0-92-16,-2 4-1 0,0-2-6 15,0 3 6-15,-4-2-7 0,-5 5 7 16,0 0-6-16,-1 2-28 0,-1 1 10 16,-4 4-8-16,2 2 28 0,1 5-70 15,-6-3 37-15,4 2-59 0,-1 2 62 0,-2 0 29 16,-1 2-134-16,0 5 12 0,1 2 104 15,-1 1-28-15,4 4-6 0,1-1-7 16,2 0-46-16,5-2 102 0,3 3-126 16,3-4 13-16,0 1 114 0,3 2-66 15,8-3 9-15,2 0 15 0,3-4 46 16,8-3 51-16,9 0-45 0,11-3 39 16,-2-5 14-16,0-2-32 0,-7-5 70 0,-15 6-65 15,0 2-54-15,-10 1 22 0,5 1-16 16,0 2-5-16,-2-2-21 0,-1 2 41 15,-1 0-84-15,-4 4 25 0,-2 1 49 16,2 5 11-16,-1 2 50 0,0 3 47 16,2 2-43-16,0 4 15 0,-3 6-65 15,5 5 74-15,3-4 4 0,-6-2-82 16,0-3 10-16,0-8-56 0,3 2 50 16,1 2-4-16,0 1 0 0,-3-5 3 15,2 0 38-15,2-1-11 0,-2-1 11 0,0-2-5 16,3 0-31-16,-1 0-10 0,-3 0-138 15,2-4-290-15,-1-1-243 0,0-2-352 16,-2-4-332-16</inkml:trace>
  <inkml:trace contextRef="#ctx0" brushRef="#br0" timeOffset="108952.04">8527 17259 1512 0,'0'0'703'0,"0"0"-373"16,0 0-8-16,0 0-93 0,0 0 101 15,0 0-183-15,0 0 3 0,0 0-73 16,0 0 127-16,-114-62-60 0,109 58 50 15,0 2-86-15,1 2-53 0,2-3 24 16,2 3-41-16,0 0-38 0,0 0-28 16,0 0-10-16,0 0-33 0,0 0-35 15,0 0-42-15,0 0-11 0,0 0-34 0,5 5 45 16,6 2 148-16,3 5 42 0,6 0-1 16,7 3-38-16,7 4 38 0,8-4-5 15,2-1-33-15,-1-6 18 16,-6-1 35-16,-2-2 7 0,0 1-20 0,-8 0-4 15,-8-3-39-15,-1 1 0 0,-6-2-15 16,2 1 15-16,4 2 53 0,-6-1-19 16,-1 0-31-16,-2-3-3 0,-5 2-10 15,-2-3 10-15,0 0 24 0,-2 0 5 16,0 3 2-16,0-3 14 0,0 0-9 0,0 2-9 16,0-2 0-16,0 2-27 0,0 0-1 15,0 2-22-15,-4 1 22 0,-2 15 1 16,-12 8 49-16,-2 14 33 0,-9 4-53 15,2-2 0-15,3-10-12 0,1-5 0 16,7-7-14-16,0-5-2 0,6-3 23 16,2 0-24-16,-6 4 0 0,4-4-21 15,0 5 17-15,-1-4 2 0,4-1 2 16,1-1-25-16,4-4 0 0,2 1-38 0,0-1-238 16,0-2-80-16,3-1-72 0,11-3-348 15,-1-3-180-15,-3-1-395 0</inkml:trace>
  <inkml:trace contextRef="#ctx0" brushRef="#br0" timeOffset="109567.56">9357 17414 176 0,'0'0'580'0,"0"0"-233"16,0 0-7-16,0 0-121 0,0 0-122 16,0 0-7-16,0 0 6 0,45 99 120 15,-32-93-91-15,-3-1 0 0,2-2 54 16,6-3 21-16,-4 0-63 0,8 0-66 15,-5-3 17-15,4-2-84 0,-2-4 43 16,3 1-43-16,-6-1 104 0,4-3-108 0,-6 2 23 16,-1-1-46-16,0 2 29 0,-4-2-6 15,-3 3 0-15,-2-2-17 0,-1 0 17 16,-3-1 90-16,0 4-62 0,0-6 0 16,0 4 40-16,-1-2-46 0,-8-2 5 15,3 3 38-15,-4-2-44 0,-4 1 11 16,2 1 54-16,-2-1 49 0,-2 4-100 15,4-3-9-15,-6 2-26 0,6 0-97 16,-1 5 92-16,-2-3-62 0,3 2 35 16,1 2-11-16,-2 2 38 0,0 0-44 0,3 0-32 15,-8 2 22-15,2 4-1 0,-1 1 58 16,-4 2 4-16,2-1 15 16,-3 1-13-16,4 3 28 0,-4 0-30 0,4-3 28 15,-2 2 73-15,5-1 4 0,0 2 12 16,4 1-93-16,2-2-26 0,4 1-20 15,-1 2 1-15,4 1 17 0,2 0-17 16,0-1-11-16,0 3 30 0,0-2-17 0,4 1 15 16,4 1 2-16,-2-2-39 15,-1-1 39-15,5 4 21 0,-1-4 57 0,-1-5-75 16,-1 3 68-16,0-4-71 0,4-1-148 16,0-3-291-16,0-2-289 0,1-2-695 15,-2 0 304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4T07:08:57.72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712 3030 51 0,'-3'-6'66'0,"2"1"-64"15,-2-2 0-15,-1 0 180 0,1 1-182 16,2 1 0-16,-1 0-13 0,-2 0 7 16,4 3-40-16,-4-2 46 0,2 3-80 15,0 1-12-15</inkml:trace>
  <inkml:trace contextRef="#ctx0" brushRef="#br0" timeOffset="532.96">4712 3030 4 0,'-49'-80'73'15,"49"76"112"-15,0 1-40 0,0-2-139 0,0 1 126 16,-2-1 217-16,2 1-179 0,0-2 85 16,0 3-106-16,0-3 13 0,0 1-39 15,0-2 170-15,0 1-286 0,-2 2 69 16,2-1 0-16,0 3 11 0,0-4 113 16,0 2-163-16,0 3-25 0,0-1 12 15,0 0-5-15,0 0 41 0,0 2-17 0,0-2-19 16,0 2-18-16,0 0 0 0,0 0-6 15,0 0-6-15,0 0-36 0,0 0-31 16,0 0-50-16,2 0-70 0,2 0-40 16,4 6 86-16,2 3 96 0,-2 4 47 15,-1 7 4-15,3 1 166 0,3 6-20 16,-1 4-27-16,4 10-51 0,4-1-68 16,-3-4 63-16,1-3 45 0,-6-8-104 0,1-6 77 15,0-5-77-15,-3-1 87 0,1 0-36 16,3 2 17-16,2 5-72 0,-2-5 60 15,-1-2-36-15,-3-2 64 0,-1-3 29 16,-1-1-36-16,-3-6-24 0,-1 1 16 16,-2-2 17-16,0 0 74 0,1 0 119 15,-1 0 134-15,0-2-150 0,0-6-83 0,0-5-137 16,4-6-32-16,-1-3-15 0,1-4-27 16,2-8 13-16,3-11 14 0,-2 2 0 15,1 1 0-15,-2 4-4 0,4 4 4 16,-6 8 0-16,0 6-18 0,-2 2-6 15,2 5-36-15,-1-1-23 0,-1-1 49 16,3 2 13-16,-5 2 17 0,0 4-60 16,-2 4-3-16,0-2 8 0,0 5-26 0,-2 0-150 15,-2 0-251-15,-5 0 74 16,0 11 31-16,-1 0 6 0,-8 6 98 0,2 2-339 16,-1-2-248-16,4-4 279 0</inkml:trace>
  <inkml:trace contextRef="#ctx0" brushRef="#br0" timeOffset="906.04">4893 2522 2350 0,'0'0'339'0,"0"0"-128"16,0 0-35-16,0 0 132 0,0 0-83 15,14-99 72-15,-10 82-139 0,-2-3-18 16,2 3 14-16,2 4-13 0,-4 1-82 15,0 2-59-15,-2 5 4 0,0 1 17 16,0 2-21-16,0 2-9 0,0 0-45 16,0 0-22-16,0 0-46 0,0 2-294 15,0 4-235-15,0 6 194 0,0 3 3 16,6 4-33-16,2 0-494 0,-2-2 118 16</inkml:trace>
  <inkml:trace contextRef="#ctx0" brushRef="#br0" timeOffset="1337.74">5612 3009 18 0,'0'0'79'0,"0"0"895"0,0 0-266 0,0 0-364 16,0 0-206-16,0 0-20 0,0 0-5 15,0 0 100-15,0 0-152 0,109-32-61 16,-90 32-2-16,-1-2-47 0,2 2-30 15,-5 0-292-15,4 0-247 0,-8 3-295 16,-1 3 181-16</inkml:trace>
  <inkml:trace contextRef="#ctx0" brushRef="#br0" timeOffset="1536.21">5512 3259 22 0,'0'0'4'16,"0"0"161"-16,0 0 487 0,0 0 34 0,0 0-243 16,0 0-335-16,0 0-38 15,109-28-19-15,-68 22 7 0,-1 0-58 0,-5 6-23 16,-9 0 23-16,-6 0 0 16,-5 0-25-16,0 0-685 0,-2 4-318 0</inkml:trace>
  <inkml:trace contextRef="#ctx0" brushRef="#br0" timeOffset="2340.2">6532 2689 176 0,'0'0'816'0,"0"0"-391"0,0 0-425 0,0 0-268 15,0 0-211-15,0 0 137 0,0 0 164 16,0 0 28-16,0 99 150 0,8-52 48 16,2 5 5-16,-1-7 33 0,-2-6-40 15,-1-5 73-15,-4-7 39 0,2-9-79 16,-2-4-7-16,-2-6-12 0,2 4 32 15,-2-5-46-15,0 0-40 0,0 0 47 16,0-6-49-16,0 2 55 0,0-3 72 0,0 0 234 16,0 0 168-16,0 0-112 0,0 0 83 15,0 0 7-15,0 0-56 0,0 0-92 16,-2-3-82-16,-2-2-112 0,2-3-84 16,-4-1-50-16,-3-6-27 0,0-6-8 15,-1-8-8-15,4-6-12 0,2-3-49 16,2 8 67-16,2 4-84 0,0 11 27 15,0 2 47-15,4-7-5 0,4 0-57 16,4-1 73-16,4-4-63 0,0 4-48 16,10-6 67-16,3 3-29 0,7 0-75 15,5 2 130-15,-10 8-101 0,-6 6 13 0,-11 6 25 16,4-1 33-16,-2 1-10 0,3 0 0 16,-1 2 5-16,2 0 22 0,-2 0 28 15,-8 0-52-15,2 0-23 0,-2 5 39 16,-2 1-107-16,-2 0-118 0,-2 4-117 15,-2-2 58-15,-2 1-149 0,0 4-27 0,0-1-222 16,0-1 245-16</inkml:trace>
  <inkml:trace contextRef="#ctx0" brushRef="#br0" timeOffset="2569.6">6554 3039 4 0,'0'0'1139'0,"0"0"-134"16,0 0-730-16,0 0-275 0,0 0 203 16,0 0-15-16,0 0-63 0,152-62-90 15,-102 50-35-15,-8 6-31 0,-5 5-4 16,-9 1-128-16,-9-2-367 0,-8 2-826 0,-7-6 497 15</inkml:trace>
  <inkml:trace contextRef="#ctx0" brushRef="#br0" timeOffset="2938.04">7612 2360 1877 0,'0'0'486'0,"0"0"-324"0,0 0-126 0,0 0-36 16,0 0-148-16,-142 26 98 0,87 14 50 15,2 15 25-15,0 10-25 0,13 6-4 16,5 8-21-16,8-1 50 0,3 0-19 16,10-5-6-16,7-9-23 0,7-8 23 15,0-8 37-15,7-6-30 0,7-7 49 16,10-5-19-16,-6-5 43 0,15 1-74 16,1-2-4-16,6-2 107 0,4 0-48 0,1-9 106 15,-1-6-24-15,1-3-143 16,-3-4-657-16,-10-5-552 0,-2-10 32 0</inkml:trace>
  <inkml:trace contextRef="#ctx0" brushRef="#br0" timeOffset="3828.36">7582 2831 48 0,'0'0'132'0,"0"0"205"16,0 0 175-16,0 0-309 0,0 0-99 15,0 0 214-15,0 0-55 0,0 0-155 16,0 0 163-16,0 0-59 0,-12-74 68 16,10 72-72-16,2 2-91 0,0 0-82 0,0 0-35 15,0 0-129-15,-2 0-84 0,2 0-66 16,-2 6-121-16,2 3-118 0,0 6 485 15,0 10 33-15,6 7 5 0,2 11 195 16,2 3-53-16,1-6 24 0,0-6-126 16,-3-4 30-16,1-6-37 0,-1-5-1 15,1-6 1-15,-3 1 3 0,3-1-39 16,-1-1 40-16,0-3-13 0,2-2-27 16,-4-2 65-16,-2-4-6 0,0-1 17 0,-3 0 32 15,4 0 145-15,-3 0 129 0,0 0 156 16,-1-3-87-16,5-4-115 0,5-10-133 15,-1-7-205-15,3-13-21 0,2-3 21 16,-2 4 1-16,-5 4 10 0,-3 5-11 16,2 3 0-16,1 4 0 0,-6 6 21 15,1 2-21-15,0-3-4 0,1 1-31 16,-2 0 20-16,2 3-2 0,-2 4 17 16,-2 5 0-16,2-3-31 0,0 5-152 0,0 0-143 15,1 0-205-15,1 0-85 0,3 0-65 16,1 0 211-16,0 5 80 0,3 0-340 15,0-1 79-15</inkml:trace>
  <inkml:trace contextRef="#ctx0" brushRef="#br0" timeOffset="4175.43">8038 3262 178 0,'0'0'731'0,"0"0"-195"16,0 0-297-16,0 0-161 0,0 0 100 16,0 0-69-16,0 0-109 0,0 0 0 15,0 0 6-15,-61 110 19 0,57-93 20 0,0 0 24 16,0 2-62-16,-1 2 99 16,1-1-32-16,-1 1 32 0,3-3-106 0,0 4-68 15,2-3-770-15,0-7-552 0</inkml:trace>
  <inkml:trace contextRef="#ctx0" brushRef="#br0" timeOffset="5066.81">8338 2866 288 0,'0'0'763'0,"0"0"-763"15,0 0 0-15,0 0-124 0,0 0-74 16,0 0 198-16,0 0 66 0,0 0-39 16,0 0-8-16,-38 107 14 0,38-91 118 15,0 2-151-15,2-2 170 0,2-4-72 16,2 3 84-16,1-8-178 0,0 3 87 16,0-5-14-16,0 1-38 0,1-4-32 0,-1 2 132 15,1-3-137-15,-1 3 111 0,-1-2-11 16,1-2-45-16,-1 2-6 0,0 1 18 15,2-3 37-15,0 0-63 0,-2 0 57 16,4 0 47-16,0 0-7 0,6-5-37 16,-4-2-103-16,8-1 0 0,-6 1-6 15,3-3-55-15,-1 1-85 0,-2 2 25 0,-4-1 117 16,2 3-46-16,-4-1 50 0,-4 3-100 16,0-1 100-16,-2 4 2 0,0-2 67 15,-2 2 6-15,0 0-2 0,0 0-6 16,0 0-13-16,0 0 7 0,-2 0-6 15,-4 0 4-15,2 0 23 0,0 0 36 16,0 0-25-16,0 0-14 0,2 0-56 16,-2-2 44-16,2 2-5 0,0-1-33 0,2-2 14 15,-2-1-43-15,2 3-122 0,0 1 122 16,-2-2 122-16,2-1-30 0,0 3-65 16,0 0 10-16,0 0 55 0,0 0-5 15,0 0-87-15,0 0-46 0,0 0-70 16,0 0-57-16,0 0-11 0,0 0 19 15,0 0 6-15,4 0-25 0,0 0-34 0,6 0 19 16,0 0 125-16,2 0 74 16,6 6 74-16,1-2 57 0,4 0-3 0,-2 0-18 15,2-4-44-15,1 0-17 0,-3 0 56 16,-2 0-63-16,1 0-7 0,-8 0 35 16,1-2-66-16,-6 0 105 0,-3 1 21 15,-3-2 52-15,2-1 84 0,-3 1 52 16,2-3-100-16,0-4-169 0,-2 1 86 15,0-5-110-15,2 1 0 0,-2-5-17 16,0 5-6-16,0-1 18 0,0-3-15 0,0 4-5 16,0-3-49-16,0 6 49 15,0-4 4-15,-4 3-4 0,-1 3-8 0,2 1 5 16,-4 1 1-16,0 1-42 0,3 3-20 16,0 2-3-16,-2 0-23 0,0 0-98 15,-8 2-142-15,-2 9-110 0,-1 4 24 16,-3 3-52-16,6-4-247 0,6 0-440 15</inkml:trace>
  <inkml:trace contextRef="#ctx0" brushRef="#br0" timeOffset="5429.85">9457 2312 1647 0,'0'0'1098'0,"0"0"-660"0,151-52-325 15,-92 44-51-15,11 5 88 0,2 3 12 16,-2 10 4-16,-10 10-23 0,-12 6-85 16,-13 7-58-16,-12 9-109 0,-8 4 104 15,-9 8-97-15,-6 8 30 0,-4 10 69 0,-15 3 3 16,-11 5 31-16,-8-5 88 0,-4-2-119 16,-5-8-133-16,-2-8-206 0,1-7 130 15,0-8-244-15,4-14-299 0,8-8-211 16,2-8-84-16</inkml:trace>
  <inkml:trace contextRef="#ctx0" brushRef="#br0" timeOffset="7708.17">6941 8036 169 0,'0'0'1072'0,"0"0"-177"16,0 0-393-16,0 0-219 16,0 0-65-16,0 0-31 0,0 0-80 0,0 0-107 15,0 0-81-15,-2-1-65 0,2 1-5 16,0 0 27-16,0 0-19 0,0 0-180 15,0 0-314-15,0 1-405 0,0 3 370 16,2-8 558-16</inkml:trace>
  <inkml:trace contextRef="#ctx0" brushRef="#br0" timeOffset="28509.65">16520 2159 178 0,'-2'-4'125'0,"2"1"-19"16,-4-1 328-16,3-2-165 0,-1 2-243 15,0-4 27-15,2 2 207 0,-2 1-163 0,2-1 52 16,0 0-20-16,0-2 113 15,0 1 22-15,0-1-165 0,0 1 92 0,0-1-76 16,0-1-17-16,0 0 20 0,0 4-24 16,0-3-41-16,0 4-12 0,0 1 22 15,0-1 38-15,0 2-10 0,0 0-91 16,0-4-17-16,0 3-43 0,0-1 60 16,0-1 33-16,0 5 18 0,0 0-23 15,0-4-26-15,0 4 21 0,0 0 15 16,0-3 10-16,0 3-10 0,0 0-11 0,0 0-24 15,0 0-3-15,0 0-21 0,0 0-11 16,0 0-12-16,0 0-26 0,2 0-32 16,-2 0-16-16,0 0-21 0,2 0-78 15,0 0-111-15,-1 7-21 0,10 5 82 16,-1 7 191-16,5 10 38 0,4 10 70 16,0 2-32-16,1 2 178 0,-6-7-57 15,-2-5-83-15,0-7 118 0,-4-5-131 0,0-5-19 16,-5-5 50-16,5 1-19 0,3 0-37 15,-3 0 7-15,-1-5 18 0,-1 1 12 16,-2-3-35-16,0-3 113 0,0 0-24 16,-2 0 43-16,-2 0 42 0,3 0 122 15,-1 0 68-15,-1 0 31 0,5-5-74 16,2-4-91-16,4-8-111 0,8-9-117 16,-1-11 12-16,0 1 15 0,-6-1 37 15,-3 6-61-15,-4 7 25 0,2 4-64 0,-2 4 25 16,-4 1 0-16,2 0 7 15,0-4 0-15,0-1-4 0,0 1-127 0,0 2 33 16,3 3-11-16,-2-1-41 16,-1 4-8-16,-2 1-126 0,0 5-48 0,2 0 81 15,-2 0-163-15,0 3-182 0,2-2-328 16,-4 3-218-16</inkml:trace>
  <inkml:trace contextRef="#ctx0" brushRef="#br0" timeOffset="28859.24">17285 1649 635 0,'0'0'1530'0,"0"0"-1047"0,0 0-416 16,0 0-67-16,0 0-200 0,0 0 50 16,0 0-29-16,0 0 177 0,0 0-85 15,-123 147 87-15,101-88 133 0,2 4 97 0,7-2 58 16,2 1-132-16,2-1-115 16,2-4-12-16,4-3 7 0,3-3-36 0,6-5 48 15,3-5-48-15,3-3-29 16,0-4 29-16,6-5 20 0,-2 3-20 0,0-7 0 15,-2-7 41-15,-3-3 6 0,2-2-47 16,1 0-59-16,3 0-395 0,6 1-158 16,2-4-456-16,-9-5 126 0</inkml:trace>
  <inkml:trace contextRef="#ctx0" brushRef="#br0" timeOffset="29413.76">17733 2117 90 0,'0'0'1000'0,"0"0"-660"0,0 0 22 0,0 0 182 16,0 0-54-16,0 0-207 0,0 0-277 16,0 0-6-16,0 0-6 0,0 0-78 15,-111-83 84-15,97 80 0 0,-5 3-41 16,3 0 41-16,-3 0-18 0,0 5-11 16,-5 3-6-16,2 6-37 0,0-1 6 0,1 5-7 15,2 0 73-15,4 1 0 0,0 0-103 16,6 0 66-16,5-2 35 0,2 0 2 15,2-2-37-15,0-2 12 0,4-2 25 16,4 1 32-16,8-5 16 0,1-1-48 16,2-2 61-16,6-4 12 0,11 0-6 15,5 0 82-15,-1-7-64 0,-9-3-85 16,-11 3 0-16,-3-2 0 0,-3 2 2 16,5-5-2-16,1 3 47 0,-5-3-12 15,-2 3 18-15,-3-1-24 0,-4 5 39 0,-2 0-40 16,2 2 96-16,-4 3 57 0,-2 0 32 15,0 0-157-15,0 0-56 0,0 0-140 16,0 0-59-16,0 0-30 0,0 3 21 16,0 5 73-16,5 4 34 0,4 0 89 15,2 1 12-15,6 2 43 0,2 0 80 16,2-2-29-16,6 3 6 0,14-3-10 0,3-4-90 16,2-2-348-16,-15-7-834 0,-10 0-376 15</inkml:trace>
  <inkml:trace contextRef="#ctx0" brushRef="#br0" timeOffset="29647.13">18235 2152 286 0,'0'0'2735'0,"0"0"-1862"0,0 0-555 15,0 0-318-15,0 0-16 0,0 0 16 16,0 0 96-16,0 0-51 0,0 0-45 16,0 0-85-16,85-35-34 0,-63 31 66 15,6 2-33-15,-6 2 45 0,4 0-4 0,-2 0-296 16,-5 0-236-16,-1 4-439 0,-2 0-553 16</inkml:trace>
  <inkml:trace contextRef="#ctx0" brushRef="#br0" timeOffset="30062.36">18610 1930 964 0,'0'0'1010'0,"0"0"-1010"16,0 0-301-16,0 0-29 0,0 0 56 16,0 0 274-16,0 0 45 0,0 0 365 15,50 126-235-15,-39-93 17 0,-1-3 57 0,-3-11-168 16,-3-5 88-16,2-2-34 0,0 4-133 16,-1-3 2-16,1-1-2 0,-2-7 150 15,0 1 41-15,-1-4-169 0,-1-2 46 16,0 0 152-16,-2 0 97 0,3 0-11 15,-2 0-10-15,6-2-17 0,-1-4-30 16,4-6-51-16,6 2-101 0,0-8-38 16,-1 0 7-16,0-4 35 0,-2 1-103 15,-1-2-31-15,2 0 31 0,-8 4-23 16,0-2 3-16,0 3-21 0,2 1-31 0,-4 2-159 16,0 4 216-16,0 0-89 15,-2 2-196-15,0 4 5 0,-2 1 3 0,2 1-378 16,-2 0-274-16,0 0-580 0</inkml:trace>
  <inkml:trace contextRef="#ctx0" brushRef="#br0" timeOffset="30419.83">19055 1523 1204 0,'0'0'2005'16,"0"0"-1875"-16,0 0-130 0,0 0-90 16,119 3 90-16,-74 16 51 0,-8 6-51 15,-4 8 0-15,-6 8 0 0,-6 7 34 16,-8 8-6-16,-7 7 6 0,-6 2 5 15,-4 3 38-15,-11 4-34 0,-6-4-43 0,-2-4 5 16,-3-6 87-16,1-8-49 16,2-8-42-16,1-15-1 0,7-6 0 0,3-7 22 15,-2-3 15-15,3 0-32 0,1 1-5 16,-2 0-110-16,3-1-327 0,3-4 345 16,2-1-306-16,4-4-272 0,0-2-208 15,0 0 31-15</inkml:trace>
  <inkml:trace contextRef="#ctx0" brushRef="#br0" timeOffset="30800.32">19942 1458 1870 0,'0'0'667'0,"0"0"-667"0,0 0-168 16,0 0-133-16,0 0 205 0,-125 80-57 15,81-29 153-15,-2 9 34 0,11 3 285 16,5-2-1-16,-2 1-202 0,9-4 111 15,2-4-223-15,4-4 233 0,4-6-149 16,9-7 3-16,1-2-86 0,3-5-5 0,0 1 12 16,5 0-18-16,6-5 6 0,-1-2-11 15,-1-6 11-15,-1-3 39 0,5-2-5 16,2 2-11-16,1 1 61 0,5 0-7 16,1 1-13-16,-1-2-64 0,1-1-203 15,-1-2-493-15,-5-5-498 0,2-3-170 16</inkml:trace>
  <inkml:trace contextRef="#ctx0" brushRef="#br0" timeOffset="33987.57">19872 1909 464 0,'0'0'670'15,"0"0"62"-15,0 0-327 0,0 0-168 16,0 0-48-16,0 0-19 0,0 0-6 16,0 0-41-16,0-8 19 0,0 5-12 15,0 3-43-15,0 0 16 0,0-2 15 16,0 2 5-16,0 0-32 0,0 0-11 16,0 0-13-16,0 0-10 0,0 0-9 15,0 0-24-15,0 0-24 0,0 0-67 0,0 0-72 16,0 0-73-16,0 0-70 0,0 2-25 15,0 6-86-15,4 6 229 0,8 8 61 16,0 9 52-16,0 8 47 0,6 0 4 16,-6-4-6-16,-3-8 6 0,-2-8 23 0,1-6-21 15,-2 1 75-15,3-1-73 16,-1 0 32-16,-2 0-36 0,3-1 0 0,-2-4 27 16,-1-2 27-16,-2-4 19 0,-2-1 41 15,-2-1 33-15,0 0 134 0,0 0 219 16,0 0-21-16,2 0-117 0,0-1-70 15,-1-5-52-15,2-4-61 0,4-4-179 16,2-4-62-16,-3-3 62 0,2-1 40 16,-4 0-40-16,3 1-1 0,-3 0-51 15,-1-2 27-15,5 0-46 0,-4 3 51 0,0-2-56 16,0 3 49-16,-1-1-11 0,1 6 38 16,-1 0 0-16,0 1-37 0,1 1 33 15,-2 1-64-15,3 3-24 0,-5 0 26 16,2 3 12-16,1 1 4 0,-2 1-13 15,-1 3-104-15,0 0-73 0,0 0-144 16,0 0-49-16,0 0-34 0,0 0-230 16,0 0-175-16,0 3-112 0,-4 3 608 15</inkml:trace>
  <inkml:trace contextRef="#ctx0" brushRef="#br0" timeOffset="34357.58">20350 2071 123 0,'0'0'1339'0,"0"0"-723"15,0 0-333-15,0 0-60 0,0 0 7 16,0 0 7-16,0 0-97 0,0 0-27 16,0 0-40-16,0 0-17 0,96-15 10 15,-73 13-12-15,3 2-52 0,-4 0-2 16,8 0-4-16,-2 0 4 0,-3 0 6 15,1 0 20-15,-4 4-26 0,-4-2-202 0,0 1-113 16,-6 1-54-16,-7-2-290 16,1 0-553-16,-2-2 386 0</inkml:trace>
  <inkml:trace contextRef="#ctx0" brushRef="#br0" timeOffset="34714.63">20898 1872 2167 0,'0'0'1091'0,"0"0"-667"16,0 0-355-16,0 0-13 0,0 0 176 0,0 0 18 16,0 0-106-16,0 0-144 0,0 0-87 15,0 0-92-15,2-2-86 0,-2 2-16 16,0 6-5-16,2 2 179 0,4 6 85 16,-2-2 16-16,3 8 6 0,2-6-28 15,-5 4 62-15,2-1-12 0,-2 2 18 16,0 0 44-16,1 2-27 0,-3 1 47 15,0-2 15-15,2 4-119 0,3-7-660 0,-3 0-344 16,0-3-428-16</inkml:trace>
  <inkml:trace contextRef="#ctx0" brushRef="#br0" timeOffset="35290.71">21233 1460 1092 0,'0'0'1945'15,"0"0"-1945"-15,0 0-59 0,136 29 59 0,-85-3 0 16,-2 2 135-16,4 3-133 0,-1 5 130 16,-6 6-98-16,-8 3 5 0,-17 4-39 15,-8 2 96-15,-13 7-90 0,-7 0 17 16,-16 2-23-16,-11 1-121 0,-6-1-160 16,-7-6-59-16,-4-6-11 0,5-13-599 15,10-11-166-15</inkml:trace>
  <inkml:trace contextRef="#ctx0" brushRef="#br0" timeOffset="37856.82">16741 2573 389 0,'0'0'119'0,"0"0"32"15,0 0-78-15,0 0-21 0,0 0 106 16,0 0 117-16,0 0 56 0,0 0-98 0,0 0-99 16,0 0-79-16,0 0-55 0,0 0-25 15,0 0 20-15,0 0-20 0,0 0-13 16,0 0-26-16,0 0-7 0,0 0 7 15,0 0 12-15,0 0 7 0,0 0-1 16,0 0-64-16,0 0-262 0,0 0-252 16,0 0 274-16</inkml:trace>
  <inkml:trace contextRef="#ctx0" brushRef="#br0" timeOffset="51527.75">18582 2260 44 0,'0'0'40'0,"0"-1"-14"15,0 1-24-15,0 0-2 16,0 0-4-16,0 0-23 0,0 0 1 16,0 0-20-16</inkml:trace>
  <inkml:trace contextRef="#ctx0" brushRef="#br0" timeOffset="68702.28">20433 2921 264 0,'0'0'59'16,"0"0"704"-16,0 0-314 0,0 0-268 16,0 0-8-16,0 0 88 0,0 0-73 15,0 0-82-15,0 0-44 0,0 0-37 16,-2-7 11-16,-1 7 37 0,3 0 18 0,0 0-6 16,0 0 5-16,0 0-20 0,-2 0-35 15,2 0-35-15,0 0-23 0,0 0-6 16,0 0-13-16,0 0-28 0,0 0-70 15,0 0-61-15,0 0-79 0,0 0 20 16,0 2 81-16,0 3 24 0,0 3 155 16,0 1-26-16,0 3 72 0,0 0-79 15,0 1 33-15,0 0 0 0,0 1 26 0,0 1-26 16,0-2 4-16,0 0-16 0,0 1 89 16,0-2-77-16,0-1 52 0,2 2-48 15,1-1 67-15,-1 1 11 0,2-1-50 16,-2-3-28-16,3 3-2 0,-3-4-2 15,0-1 0-15,0 0 7 0,0 3-3 16,0-1-2-16,0 1 24 0,2 0-20 16,-1 3 28-16,1-1-30 0,-2-1 24 15,2 3-1-15,-2-1-27 0,2-2 0 16,1 0 7-16,-1-1-7 0,1-2 25 0,1 1 38 16,-4-1-61-16,2-1-2 0,0-1 7 15,0 1 43-15,-2 0-44 16,2 1 0-16,2-3 19 0,-4 3-25 0,2-3 23 15,-2 1-21-15,0-1 0 0,0 0 29 16,1 0 19-16,0 2-50 0,1-2-21 16,-2-1 21-16,-1 1 0 0,5 1-4 15,-4 0 4-15,3 1 0 0,-1-1 0 16,-2 1-2-16,2-4 0 0,0 3 2 16,-1-1 44-16,3 3-38 0,-2-2 31 0,2 2-33 15,1-3-1-15,-1 0 34 0,-1 3-37 16,1-1 0-16,0-2 0 0,-1 2 67 15,4-1-65-15,1-1 41 0,-2 3 18 16,0-3-13-16,-3 1-48 0,1-2 0 16,1-1 0-16,-3 1 6 0,-2-2 25 15,-2 0-27-15,1-1-2 0,-1 1-2 16,3-2 30-16,-3 2 6 0,2-2-5 0,0 2-25 16,0 0 41-16,-1-2-44 0,3 2 27 15,-2-1-30-15,0 2-4 0,0 0 2 16,2-2 2-16,0 2 29 0,1 0-29 15,1 0 24-15,-1 1-1 0,1 0-19 16,-2-2 22-16,0 0-22 0,2 2-2 16,-2-1 3-16,6 1 19 0,-4-2 5 15,2 2-23-15,-2-3 18 0,1 3 18 0,2-4-42 16,-3 3-2-16,0-3-31 16,0 1 33-16,1 4 86 0,-1-5-35 0,5 2-48 15,-2-2 43-15,-1 2 21 0,0-2-16 16,-2 0-7-16,4 3-41 0,-4-3 3 15,0 0 37-15,0 0 32 0,-2 0-39 16,3 0-34-16,0 0-2 0,1 0 1 0,2 0 48 16,1 0-7-16,2 0 7 0,2 0-47 15,-1 0 0-15,4 0 43 0,-2 0-45 16,2 0-1-16,-3 0-16 0,3 0 17 16,-1 0 0-16,-2 0 20 0,-2 0 1 15,0 0-21-15,-1 0-11 0,-4 0 11 16,4 0 2-16,-2 0 24 0,-2 0 14 15,3 0-36-15,0-3 1 0,-3 1 0 16,1 2 0-16,-1-2 31 0,0 2 7 16,0-5-4-16,0 4-6 0,0-3 10 0,0 0-14 15,4-2-10-15,0 1-14 16,3-1 14-16,0-2-19 0,0 1 42 0,-3 0-41 16,1 0 1-16,0-1 55 0,-5 3-35 15,0 1-4-15,2 0 5 0,-4-1 4 16,-2-1 0-16,2 4 12 0,-2-4-22 15,3 0-13-15,-1 1 17 0,1-1-17 16,-1 0 29-16,0 1-3 0,-1-3-9 16,3-2-21-16,0 0-67 0,3 3 67 15,0-5-4-15,-1 1-5 0,2 1-48 16,0 0 56-16,0-2-11 0,-1 0 12 0,3 0 2 16,-3 2-2-16,2-1 21 0,0 0-42 15,-2 1 38-15,-1-2-34 0,1 2 17 16,0 0-38-16,-3 2 38 0,2-3 0 15,-1 3-18-15,0-1 18 0,-1-1 20 16,0 1-17-16,1-2-6 0,0-1-47 16,-1 2 50-16,3-3 0 0,-3 3 0 15,0 1-60-15,4-3 60 0,-4 3 54 0,-2-3-51 16,2 4-3-16,-1-4-9 0,2 5 9 16,-1-1 27-16,-2-1-27 15,1-1-4-15,-1 3 4 0,1-1 1 0,-1 1-1 16,3-3-13-16,-3 2 13 0,0-1-41 15,0 0 41-15,3 1 35 0,-2-1-35 16,-1 2 3-16,0-1-3 0,0 1 9 16,0 2-9-16,2-3-18 0,-2 0 18 15,2 0 36-15,-2 1-23 0,1-1-13 16,-3 1-18-16,5-1 18 0,-1 2 0 0,-2-3-18 16,1 1 18-16,-1 0 0 0,-1 1-30 15,5 1-19-15,-3-2 19 0,-1 3 28 16,0 1-42-16,-2 1 39 15,0-4-24-15,3 6 24 0,0-6-33 0,-1 4 38 16,-3-1 40-16,4-2-38 0,-4 4 41 16,5-3 16-16,-5 1-55 0,5 0 23 15,-4-2 14-15,2 1-41 0,-2-2-39 16,3 5 34-16,-1-5 4 0,-1 2-2 0,4-1-93 16,-1 2 5-16,0-2 91 0,0 1 0 15,-2 1-130-15,5-3 130 0,-1 5-15 16,0-5 15-16,0-1-4 0,3 5-60 15,-6-1 64-15,1-1 139 0,-2 0-118 16,-2 2-18-16,0 1 42 0,3-2-11 16,-6 1 23-16,2 1 12 0,0 2-19 15,1-2-50-15,-2-3 31 0,0 4 1 0,0-2-32 16,2-1-18-16,-2 4-18 0,2-7 33 16,0 5-29-16,4-1 10 0,0-1-52 15,-2 0 21-15,2-2 20 0,-4 4 33 16,1-1 14-16,-3 1 20 0,5-1-34 15,-3 1 24-15,0-1-24 0,2 1 61 16,-1-1-61-16,-3 3 1 0,2-5 19 0,-2 3 2 16,0 0-20-16,4-1-2 0,1 1-2 15,-3-2-25-15,-1 2 27 0,-1 2 14 16,0-2-13-16,0 2-1 0,0-2-45 16,2 0 42-16,-2 2-21 0,2-1-4 15,-2 1-16-15,7-2 25 0,-2 0-53 16,-1 0 34-16,0 0-17 0,2 2 34 15,-1-3 18-15,4 3-23 0,-1-3-4 16,-1 3 30-16,-1 0 0 0,1 0 0 16,-3 0-31-16,-2 0 26 0,1 0-20 0,-1 0 4 15,-2 0 20-15,1-2-30 0,0 2 31 16,1 0 0-16,-1 0-2 0,6 0-56 16,-5 0 58-16,3 0 48 0,0 0-48 15,4 0 0-15,0 0 5 0,0 0-5 16,3 0-3-16,-1 0-40 0,1 0 22 15,-1 0 21-15,0 0 20 0,0 0-20 16,-3 2-33-16,-2 1 1 0,2-3 28 0,-4 3-35 16,-2-1 35-16,-1 0-30 0,2-2-19 15,-3 2 53-15,3 0 0 0,-3-2 1 16,0 0-1-16,-2 0 4 0,2 0-4 16,-2 1-5-16,2-1-28 0,3 4 7 15,-1-4 26-15,2 4 6 0,1-2-6 16,-1 2 0-16,2-1 4 0,3 1 9 15,0 1-12-15,1 0-2 0,-4 0 2 16,6 0 10-16,-6 0-11 0,3 1-12 0,-5-4-11 16,5 2 35-16,-5-1-35 0,1 1 23 15,-1 0-45-15,-2-1 45 0,0 0-39 16,-2-2 33-16,2 2-45 0,1-2 45 16,0 4-27-16,1-3-7 0,0 3 40 15,2 1 90-15,1 0-44 0,4 1-24 16,-3-1-22-16,1 2 0 0,-4 0 0 15,5-1 0-15,-3 0-30 0,0 1 0 16,0-1 30-16,2 3 0 0,2-3 4 0,-3 3-4 16,2 0 34-16,0-2-29 0,-2-1 1 15,1 3 20-15,0-2-24 0,0-1 0 16,3 1 49-16,-3-1-49 0,2 1-2 16,-5-2 5-16,2 1-3 0,-2-1-2 15,-1 0-34-15,0 0 6 0,-1 1 28 16,-2-1-6-16,3-2-24 0,-3 1 30 0,3 1 2 15,-2 2-2-15,2-3 0 0,0 3-22 16,1 2 22-16,0-2 0 0,2 1 35 16,2 2-31-16,0-2-2 0,2 3 36 15,-2 0-37-15,0-3 26 0,2 2-10 16,-2-2-15-16,-1 0-4 0,-1 1 0 16,1-3-60-16,-2-1 62 0,-1 1-45 15,-2 0 5-15,-2-2 40 0,6-2 0 16,-6 4-21-16,0-2 20 0,0-3-33 15,0 2 34-15,-2 0 2 0,0 0-2 0,2-1 0 16,1 1 3-16,2 2-3 16,-3 1 34-16,2 0 6 0,0-2-40 15,3 3-4-15,-3-1-2 0,0 2 12 0,3 0 22 16,-2 0 2-16,1 1-26 0,-1-1-2 16,0 1-2-16,5-1 0 0,-4-1 11 15,2 2-11-15,-1-1 0 0,2 1 17 16,-3-2 39-16,3 2-35 0,-3-1-17 15,3-1 0-15,-3 1-3 0,3-2 44 0,-4 4-45 16,2-2-23-16,1-1 21 0,-2-1 2 16,0 0 0-16,0 5 2 0,2-5-2 15,-3 6-22-15,2-4 22 0,-3 0 16 16,3 1-16-16,-3-1 0 0,3 0-32 16,-5-1 30-16,3 0-1 0,-3 0-64 15,0 0 67-15,0-2 2 0,0 5 32 0,3-3-7 16,-2-1-27-16,1 2 0 0,-2-1 2 15,0 1-2-15,0-5 5 0,-2 2-1 16,2 1-4-16,-2-2 0 0,0 1 2 16,2-1 0-16,-3 1 1 0,2 2-3 15,-1-5-20-15,0 2 20 0,0 0-21 16,0 1 21-16,-2 0-2 0,2-3 0 16,0 1-17-16,0 2 19 0,0-2 52 0,0 1-52 15,0 2-2-15,0-2 2 16,1 0-2-16,-1 2-20 0,2-4 22 0,-2 3 20 15,5-1-16-15,-5 1-4 0,2 0 2 16,-2 0-2-16,0-1 0 0,0 1 0 16,3 0 0-16,-3 0-4 0,2 1-1 15,-2-1 5-15,0 0 18 0,0-1-15 16,2-1-1-16,1 2 2 0,-1 0 1 16,-1 2 22-16,1-3-27 0,0 1 0 15,-2-1-6-15,2 3 6 0,2-5 0 0,-2 5 0 16,4-1 4-16,-2 2 0 15,0-1 55-15,2-1-22 0,-2 0-6 0,3 1-29 16,0 0 0-16,-1 0 35 0,0 0 0 16,1-1-33-16,-5 0-4 0,3-3-26 15,-3 0 26-15,-2 3 19 0,3-7 17 16,-3 5-31-16,0-3 41 0,0 0-43 0,-2 2 0 16,2-4 3-16,-2 1 29 0,1 3-4 15,2-2 25-15,1 4 8 0,-1-4-16 16,0 4-48-16,5-1-53 0,-2-3-446 15,0-2-298-15,-2 0-1286 0</inkml:trace>
  <inkml:trace contextRef="#ctx0" brushRef="#br0" timeOffset="70370.17">20068 3284 277 0,'0'0'547'0,"0"0"222"15,0 0-301-15,0 0-229 0,0 0-95 16,0 0-63-16,0 0 34 0,8-6-40 16,-6 6-75-16,-1 0-79 0,5-1-36 15,-2-1 9-15,0 2 12 0,2 0 51 16,1 0-70-16,-1-2 50 0,0 2 63 16,5 0 2-16,-2 0-2 0,1 0 0 15,1-2 65-15,4 2-65 0,-3-2-4 0,1 0-47 16,4 2 45-16,0-1-39 0,5 1 45 15,0 0 7-15,13-4-3 0,5 1 72 16,2 2-44-16,1-1 55 0,-3-3 19 16,-2 4-6-16,1-3-44 0,3 2-56 15,0 2 79-15,-1-2 24 0,-7 2-79 16,-8-1-18-16,2 1 43 0,-2 0-49 16,4 0-24-16,0 0 22 0,-11 0 0 0,-1 0-59 15,2 0 41-15,4 1 16 0,-1 1 8 16,5 2 81-16,0-2-79 0,-4-1-12 15,9-1-12-15,5 3 18 0,2-1 30 16,5 0-30-16,-3-2-28 0,-4 0 3 16,-2 0 50-16,1 0-25 0,-3 0 24 15,0 0-24-15,0 0 0 0,-3 0 0 16,3 0 0-16,2 0 2 0,0 0 2 0,1 0-2 16,-1 0 4-16,-2 0 30 15,-5 0-34-15,-1-4-2 0,-6 4 31 16,-6-3-62-16,0 3 56 0,4-1-25 0,2-1 35 15,7-2-17-15,-1 2-18 0,0 1 0 16,-2-2 55-16,3 3-3 0,7 0-52 16,2-1 4-16,2-2-21 0,-3 3 17 0,-7 0 0 15,-10-2 6-15,0 2-1 16,-6 0-5-16,5-1-48 0,7 1 48 0,0-2 47 16,-1 0-44-16,7 0 3 15,-4 2 14-15,-4-2-16 0,2-2 4 0,-4 2-8 16,3-2 0-16,-1 3 19 0,-3-3 5 15,8 1 5-15,-3 0 0 0,-1 1-29 16,3 0 0-16,-5 2 6 0,0-1-6 16,1 1-2-16,-3-2-35 0,5-1 37 0,-3 2 4 15,0 1 31-15,1-3-29 0,-1 2-12 16,-2 1 18-16,-2-2-12 0,3 2 2 16,-4-2 22-16,4 0-24 0,-3 0-5 15,5 0 5-15,-6 0-23 0,6 0 27 16,0 0-4-16,-4 2 0 0,3 0-57 15,5 0 57-15,10-1 76 0,5-3-73 16,4 0-3-16,-2 1 0 0,-3-4 0 0,-2 4 27 16,1-2 63-16,-3 0 0 15,-2-1-28-15,-9 4 46 0,-3 1-108 0,-11-4 5 16,4 5-5-16,-1-1-16 0,6-1 16 16,-1 0 49-16,1 0-12 0,-4 0-15 15,-3 0-22-15,0 1-38 0,-5-2 38 16,-1 3 23-16,0 0-17 0,-5-1-1 15,-1-2 44-15,0 3-23 0,-3 0 10 16,0 0-36-16,0 0-5 0,0 0-390 16,-4 0-241-16,-9-1-326 0,5-1-252 15,-20-5 651-15</inkml:trace>
  <inkml:trace contextRef="#ctx0" brushRef="#br0" timeOffset="71977.5">20473 3292 213 0,'0'0'27'0,"0"0"563"16,0 0-588-16,0 0 559 0,0 0-225 15,0 0 47-15,0 0-14 0,0 0-260 16,0 0-109-16,0 0 0 0,-6-36 48 15,6 31 104-15,0 0-116 0,0-3-34 16,0 1-4-16,0 1 4 0,0-2 170 0,0 3 26 16,0-2 132-16,0 0-292 0,0 1-35 15,0 1-6-15,0 1 6 0,0-2 19 16,0 0 136-16,0 5-158 0,0-5-192 16,2 4 192-16,0-1 43 0,-2 3 48 15,0-3-91-15,0 3-48 0,2-4 48 16,-2 3 52-16,0 1-52 0,0-5 5 15,0 3-5-15,0 2 68 0,0-2-17 16,0-1-51-16,0 1 0 0,0-2 0 16,0 2 87-16,0 1 43 0,0-2-34 0,0 1-20 15,0 1 20-15,0 1-15 0,0-2-81 16,0 0 41-16,0 2 3 0,0 0 2 16,0-2 4-16,0 2-8 0,0 0-5 15,0 0-3-15,-2 0 1 0,2-2 3 16,-2 2-7-16,2 0-3 0,0-2-13 15,-2 1-14-15,2 1 15 0,0 0-16 16,0 0-1-16,0 0-30 0,0 0-31 0,0 0-25 16,0 0-34-16,0 0-53 0,-2 0-57 15,2 1-35-15,-2 5-28 0,-1 5 114 16,1 2 123-16,-2 7-5 0,0 1 57 16,0 4 5-16,2-4 0 0,-3 2-6 15,1 1 6-15,2-3 73 0,0-1-39 0,-1 0 0 16,1 0-34-16,0-1 2 15,0-1 52-15,0 0-52 0,-2-1-4 0,2-3-18 16,0 0 20-16,0-7 54 0,0 0-52 16,2-1 25-16,-2-2-23 0,2-2 33 15,0 0 1-15,0-2 10 0,0 0 12 16,0 0-3-16,0 0 19 0,0 0 11 16,0 0 17-16,0 0 16 0,0 0 6 15,0 0 32-15,2 0 6 0,0 0 0 16,-2-2 13-16,2-6-1 0,2-5-73 0,2-12-103 15,3-5-146-15,0-5 139 0,3 6 7 16,-6 7 0-16,-1 6-110 0,-1 3 92 16,2-3-40-16,-2 4-7 0,3-8 65 15,-3 5 37-15,1-3-37 0,1 2-116 16,-2-4-63-16,2 2 179 0,-2 1-1 16,0 2 18-16,-2 4-1 0,4 0-16 15,-4 2 0-15,0 6-4 0,-2-1 4 0,0 0 0 16,0 3 29-16,0 1-27 15,0 0-2-15,0 0-25 0,0 0-9 0,-2 0-20 16,0 0-19-16,-4 0-53 0,2 0-89 16,2 4-34-16,-2 4-14 0,-4 6 140 15,-3 11 66-15,0-1-50 0,5 2 107 16,0-1 39-16,4-10-39 0,0 6-33 16,-1 2 33-16,1-6 50 0,2 2-50 15,0-5 4-15,0 1-4 0,0-1 34 16,0-1 0-16,0-2-6 0,0 2 42 0,2 0-21 15,1 2 21-15,-1-3-70 0,0 5-124 16,0-4-423-16,-2-2-355 0,0-4-277 16,0-1 290-16</inkml:trace>
  <inkml:trace contextRef="#ctx0" brushRef="#br0" timeOffset="72833.59">20473 3689 176 0,'0'0'1325'16,"0"0"-665"-16,0 0-367 0,0 0-243 15,0 0 5-15,0 0 55 0,0 0-62 0,0 0-48 16,0 0-32-16,-13-1-35 0,13 1-36 15,0 0-66-15,-2 0-56 0,-2 0 40 16,2 5 39-16,-2-2 113 0,-4 2 1 16,5 3-5-16,-1-3 35 0,-1 3 4 15,1 0 24-15,2 1 90 0,0 1-72 16,2 0-44-16,0-1-38 0,0 2 0 16,2-2 38-16,2 1-4 0,1 0 10 0,-3-2 1 15,2-1 31-15,3 1-38 0,-3-2 63 16,0-1-37-16,2-4 38 0,-1 5-7 15,-1-5 101-15,2-1-14 16,-2 0-32-16,3 0 35 0,-3 0 17 0,3 0-32 16,-3 0 3-16,0 0-1 0,0-1 2 15,-1-5 10-15,2 3-49 0,-1-5 5 16,6 3-26-16,-4-5-76 0,-1 3 0 16,2-1 27-16,0-2 80 0,-3 1-107 15,5 0-26-15,-5-3-134 0,0 5 160 0,-2-3 201 16,0 2-22-16,-1 1-179 0,-1 1-62 15,0 0 62-15,0 2 156 0,0-1-154 16,-1 2 25-16,-3 0-3 0,-2 1 0 16,-3-3 7-16,-1 2 23 0,5-2-54 15,-3 1-27-15,0 1-22 0,-4 2 49 16,2-3-62-16,-2 2-125 0,1 2 45 16,0 0 45-16,5 0 94 0,-1 0-45 0,1 0-86 15,0 2-13-15,-3 3 73 0,3 3 52 16,-1-1-52-16,3 2-292 0,0 0-197 15,0-1 13-15,2 1-467 0,2-3 257 16</inkml:trace>
  <inkml:trace contextRef="#ctx0" brushRef="#br0" timeOffset="74150.04">21615 3177 44 0,'0'0'132'16,"0"0"86"-16,0 0 694 0,0 0-280 15,0 0-328-15,0 0-248 0,0 0-18 16,0 0-7-16,0 0 143 0,9-26-61 0,-8 24-113 16,-1-1-78-16,3 1 27 0,-3 0 51 15,2 2 55-15,-2-3-49 0,0 1-6 16,0 2-6-16,2-2 6 0,-2 0 12 15,0 0-8-15,0 1-4 0,0 1 2 16,0-3 28-16,2 1 7 0,-2 1-37 16,0 1 0-16,0-2-31 0,0 0-11 15,0 2-5-15,0-2 47 0,0 2 0 0,0 0 0 16,0 0-22-16,0-2 22 0,0 2 0 16,0-3-40-16,1 3-59 0,-1-3 67 15,0-1 32-15,0 3 0 0,3-1-52 16,-3-3 52-16,2 3 44 0,1 2 31 15,-2-3-75-15,3 1-58 0,-4 0 58 16,2-2 118-16,-2 3 138 0,0 1-64 0,0-3-86 16,2 2-18-16,-2-1 55 0,0 2 15 15,0-2-65-15,0 2-93 0,0-2 43 16,0 0 33-16,0 2 26 0,0 0-26 16,0 0-9-16,0 0-27 0,0 0-36 15,0 0-4-15,0 0-26 0,0 0-4 16,0 0-1-16,0 0-30 0,0 0-23 15,0 0-24-15,0 0-27 0,0 0-17 0,0 0-13 16,0 2-23-16,0 0 21 16,0 0-9-16,0 4 22 0,2 1 123 0,-1 0 6 15,4 5-31-15,-3-2-7 16,1 1-24-16,2 0 49 0,-3-2 38 0,0-1 26 16,3 4 30-16,1 0 25 0,-1 2-79 15,-1-1 73-15,0 0-1 0,0 2 19 16,0 1-89-16,1 1 33 0,-3-4 66 15,0 2-30-15,2 1 24 0,1-3-97 16,-4 1 82-16,2-4-76 0,-1 5 52 16,0-2-34-16,0-2-24 0,-1 1 59 15,3-2-12-15,-4-1 44 0,2-1-40 0,0-1 22 16,-2 1-69-16,2-2 30 16,0-1-32-16,-2-2 3 0,2 4 33 0,-2-5-38 15,0 1 0-15,2-1 2 0,-2-2 42 16,0 2-12-16,0 0 11 0,2 0-22 15,-2-2-17-15,0 0 23 0,0 0-6 0,0 0 1 16,0 0-17-16,0 2 17 16,0 2-18-16,0-2 39 0,2 2 3 15,0 1 25-15,3 1-61 0,-2 4-10 0,5-2-305 16,-4-1-215-16,2 0-53 0,2-1-328 16,-4 0-192-16,-46-73 627 0</inkml:trace>
  <inkml:trace contextRef="#ctx0" brushRef="#br0" timeOffset="74782.15">21622 3762 57 0,'0'0'225'0,"0"0"-1"0,0 0 360 0,0 0-316 16,0 0-209-16,0 0 173 0,0 0 114 15,0 0-105-15,0 0-41 0,0 0-16 16,-9-20-26-16,7 15 3 0,2 5-8 15,0-2-37-15,0 2-43 0,0-2-28 16,0 2 6-16,-2-3-46 0,2 3-3 16,0-3 0-16,0 3-2 0,0 0-4 15,0 0-41-15,0 0 0 0,0 0-39 0,0 0-120 16,0 0-46-16,0 0-199 0,0 0-174 16,-2 0-310-16,2 0 241 0,2 3 635 0</inkml:trace>
  <inkml:trace contextRef="#ctx0" brushRef="#br0" timeOffset="75020.09">21622 3762 205 0</inkml:trace>
  <inkml:trace contextRef="#ctx0" brushRef="#br0" timeOffset="75360.98">21622 3762 205 0,'-28'-16'277'15,"28"15"847"-15,0-2-467 0,0 3-310 0,0 0-135 0,0-3-28 0,0 1 53 16,0 2 16-16,0-2-60 0,0 2-99 0,0 0-94 15,0 0 0-15,0 0-51 16,0 0-8-16,0 0-16 0,0 0-65 0,0 0-80 16,0 0-106-16,0 7-105 0,0 0 126 15,0 3 203-15,1 5 102 0,4-2 108 16,2 5-15-16,-3-2-68 0,0 0 56 16,1-3-33-16,-1 0-46 0,0-1 46 15,-2-5-17-15,0-1 49 0,0-5-32 16,-1 5-5-16,-1-5 5 0,0-1 19 0,3 0 6 15,-3 0 15-15,0 0 23 0,0 0 40 16,0 0 29-16,0 0 6 0,0 0 1 16,2 0-24-16,1 0-16 0,-3 0-8 15,1 0 15-15,-1 0-27 0,4-1-27 16,-2-5-5-16,3-1-6 0,2 2-89 16,-1-6-4-16,0-2 4 0,4 2 0 15,-4-2-74-15,-1-3 43 0,0 3-199 0,-1-4-34 16,1 4 51-16,-3-2-156 15,0 2-222-15,0 1 48 0,0 4-113 16,0 0 281-16,-2 3-187 0,0 2 286 0,0 2 78 16,0 1-39-16</inkml:trace>
  <inkml:trace contextRef="#ctx0" brushRef="#br0" timeOffset="75736.71">21840 3843 55 0,'0'0'1288'0,"0"0"-216"16,0 0-479-16,0 0-299 0,0 0-115 16,0 0 31-16,0 0 37 0,0 0-42 15,0 0-96-15,0 0-109 0,0 0-14 16,54-12-28-16,-44 12-5 0,2 0 46 0,6 0-36 15,-6 0 8-15,1 1-53 0,0 5-440 16,-2-1-142-16,-5 3-371 0,0-1-383 16</inkml:trace>
  <inkml:trace contextRef="#ctx0" brushRef="#br0" timeOffset="75943">21896 3959 88 0,'0'0'488'0,"0"0"486"0,0 0-410 15,0 0-207-15,0 0-22 0,0 0 25 16,0 0-100-16,0 0-76 0,0 0-39 16,0 0-145-16,85-9 0 0,-73 9-33 15,1 0 33-15,0 0 26 0,-3 0-26 0,1 0-403 16,0 0-180-16,-6 3-456 0,2-1-381 15</inkml:trace>
  <inkml:trace contextRef="#ctx0" brushRef="#br0" timeOffset="76582.5">22508 3846 861 0,'0'0'1419'0,"0"0"-660"0,0 0-326 15,0 0-118-15,0 0-49 0,0 0-34 16,0 0-75-16,0 0-76 0,0 0-52 16,0 0-4-16,-37-44-22 0,31 40 16 15,-1 1-19-15,1-1-25 0,-2 1-37 16,-1 2 3-16,-2-3-45 0,3 2 41 16,-2 2 9-16,-2 0-3 0,2 0-39 15,0 2 29-15,-6 3-44 0,6 3 44 0,-1 4 6 16,1-3 56-16,-1 3-25 0,4 1 8 15,1 1-15-15,2-4 31 0,2 1 1 16,2-4 5-16,0 4-2 0,0-7-46 16,4 4 21-16,4-3 21 0,1 0 6 15,2 1-43-15,-1-5 16 0,3 5 27 16,-2-6 76-16,2 2 42 0,-3-2-45 16,0 0-2-16,2 0 16 0,-4 0-22 15,0-6-9-15,3 1-56 0,-2-4-92 16,1 1 20-16,-2-4-40 0,-1 2-25 0,-1 1 137 15,-3 2 11-15,0 3 141 0,0 0 6 16,-3 2 11-16,0 2-60 0,0 0-37 16,0 0-4-16,2 0-64 0,-2 0-4 15,0 0-157-15,2 0-16 0,0 2-67 16,5 2 8-16,3 1 232 0,1 1 0 16,12 3 86-16,7 4-22 0,-2-4-23 0,1-1-5 15,-5-3-16-15,-7 1 57 0,3-1-16 16,4-1 12-16,-3-1-73 15,0 4-43-15,3-6-620 0,-6-1-545 0,0 0-921 16</inkml:trace>
  <inkml:trace contextRef="#ctx0" brushRef="#br0" timeOffset="77717.4">23376 3023 110 0,'0'0'66'0,"0"0"-33"16,0 0 119-16,0 0-80 0,0 0 53 16,0 0 244-16,0 0 56 0,0 0-121 15,0 0-73-15,-7-19-65 0,7 19-39 16,-2 0-34-16,0 0-30 0,0-2-38 15,-1-1-23-15,1 3-2 0,0-2-6 16,0 2-44-16,2-1 18 0,-2 1 28 16,2 0 2-16,0 0 2 0,0 0-6 15,0 0-31-15,0 0 12 0,0 0 18 16,0 0-37-16,0 0 40 0,0 0-21 0,0 0 23 16,0 0 2-16,0 0 4 0,0 0 0 15,0 0 2-15,0 0-6 16,0 0-38-16,0 0-57 0,0 0-135 0,0 0-54 15,0 0-127-15,-2 0-68 0,2 0 149 16,0 0 152-16</inkml:trace>
  <inkml:trace contextRef="#ctx0" brushRef="#br0" timeOffset="78575.66">23434 2965 172 0,'0'0'118'0,"0"0"789"0,0 0-170 0,0 0-277 16,0 0-183-16,0 0-89 0,0 0-18 16,0 0-6-16,0 0-29 0,0 0-22 15,0-2-21-15,0 2 21 0,0 0 14 16,0-1-25-16,0 1-30 0,0 0-3 15,0 0-6-15,0 0-1 0,0 0-14 16,0 0-14-16,0 0-16 0,0 0-15 16,0 0-3-16,0 0-32 0,0 0-26 0,0 0-28 15,0 0-52-15,0 0-78 0,0 0-70 16,-2 3-68-16,2 9-39 0,-2 7 308 16,-2 11 12-16,0 8 44 0,0 3 29 15,2-4 2-15,0-6 10 0,2-7-10 16,-2-9-2-16,2-2 7 0,0 0-3 15,-2 0 75-15,2 5-43 0,0-3-30 0,-2 0-2 16,2-1 57-16,0-4-25 0,-2-3 56 16,2-2-56-16,-3-1-13 0,3 0 6 15,-3-2-5-15,3 1-24 0,-2-1 4 16,2 0 78-16,-2-2-53 0,2 3 1 16,0 1 17-16,-2 0-43 0,0 0 64 15,-2 1 6-15,2 1-74 0,-2-3-113 16,0 1-181-16,2 2 16 0,-3-1-201 0,3-3-469 15,-2 3 61-15,37-56 601 0</inkml:trace>
  <inkml:trace contextRef="#ctx0" brushRef="#br0" timeOffset="79305.91">23490 2520 202 0,'0'0'80'0,"0"0"663"16,0 0-28-16,0 0-125 0,0 0-191 15,0 0-118-15,0 0-72 0,0 0-40 16,0 0-9-16,0 0-31 0,0-14-40 16,2 14-89-16,0 0-62 0,-2 0-100 15,3 0-37-15,-1 0-105 0,0 10-164 0,-1 1 233 16,4 8 197-16,0 11 38 15,2 2 75-15,0 1 12 0,0-7 18 0,-1-11 23 16,-3-1-7-16,4-3-78 0,-1 5 21 16,4-4-17-16,-3-2 0 0,0-5 18 15,-4 2-12-15,3-3 5 0,-4-4 77 16,0 0-11-16,-1 0 44 0,-1 0 82 16,0 0 84-16,0 0-26 0,3 0-55 15,-3 0-40-15,4-4-26 0,1-3-47 16,1-4-125-16,0 0-14 0,0-6 36 0,1 0 21 15,-1-2-58-15,3-2-58 0,-2-2 58 16,-1 0 0-16,-1 3-34 0,2-4 22 16,-1 2-74-16,-4 2-4 0,6 4 9 15,-4 3 59-15,-2 4-35 0,-1 3-19 16,2 2 8-16,-3 2-48 0,2 2-49 16,-2-2-53-16,2 2-131 0,0 0-132 15,2 0-120-15,3 0-327 0,-1 0-122 0,1 0 135 16</inkml:trace>
  <inkml:trace contextRef="#ctx0" brushRef="#br0" timeOffset="79652.04">23813 2601 367 0,'0'0'356'0,"0"0"273"0,0 0-448 16,0 0-123-16,0 0 149 0,0 0 73 16,0 0-85-16,0 0-195 0,115-13-43 15,-95 13 43-15,2 0-31 0,-3 7-1 16,-2-1-492-16,-6 1-488 0,-5-3 381 16</inkml:trace>
  <inkml:trace contextRef="#ctx0" brushRef="#br0" timeOffset="79855.26">23855 2743 668 0,'0'0'1610'16,"0"0"-875"-16,0 0-664 0,0 0-1 0,0 0 95 15,0 0 148-15,0 0 39 16,117-49-352-16,-100 44-59 0,-2 0 2 0,-2 3-24 15,-1 0-13-15,1 2 56 0,-1 0-359 16,-2 0-363-16,-3 0-805 0,-3-3 632 16</inkml:trace>
  <inkml:trace contextRef="#ctx0" brushRef="#br0" timeOffset="80307.17">24315 2288 2685 0,'0'0'952'0,"0"0"-615"15,0 0-235-15,0 0-6 0,0 0 38 16,0 0-22-16,0 0-112 0,0 0-63 16,0 0-92-16,0 0-97 0,-4 0-43 15,4 10 45-15,0 2 194 0,0 7 39 16,7 8 17-16,0 9 34 0,-1 0 62 16,-2 3-26-16,0-1-22 0,0-1 44 0,1-3 54 15,-3-2-146-15,0-11-714 0,0-7-1154 16,0-9 634-16</inkml:trace>
  <inkml:trace contextRef="#ctx0" brushRef="#br0" timeOffset="81775.76">23519 3142 106 0,'0'0'0'0,"0"0"26"16,0 0 106-16,0 0 270 0,0 0-34 15,0 0-146-15,0 0-105 0,0 0-32 16,0 0-1-16,0 0-7 0,-7-5 14 15,6 5 6-15,-1 0-27 0,0 0-19 0,2 0 6 16,0-2 7-16,0 2 18 16,0 0 13-16,0 0 17 0,0-2 0 0,0 2-13 15,0 0-14-15,0 0-24 0,0 0-13 16,0 0 7-16,0 0 29 0,0 0 28 16,2 0 11-16,0-2 26 0,-1 2-8 15,2 0-26-15,-3 0-28 0,0 0-12 16,0 0-16-16,2 0 2 0,-2 0-42 15,0 0-19-15,2 0-21 0,-2 0-9 16,5-1-17-16,-3-2-7 0,3 1 22 0,-1 1-27 16,2-3-27-16,2 2-3 15,-2-2 27-15,8 0 0 0,-4 0 0 0,3 3 28 16,4-3-6-16,-3-1 36 0,3 5-49 16,5-3 33-16,-6 1 16 0,4 2-15 15,-3-2-5-15,-2 2 1 0,0 0 23 16,-3 0 6-16,4 0-6 0,-4 0-6 15,0-1-6-15,4 1 12 0,-2-3 4 16,6 2-4-16,1 1 0 0,3-4 20 16,2 2-20-16,9-2-22 0,5 0 22 15,-2-2 41-15,-8 5-6 0,-11-3 30 0,-5 4-42 16,4-2-19-16,-1 2-4 16,2 0 0-16,1 0 0 0,-4-2 27 0,-3 2-27 15,2 0-46-15,-5 0 40 0,1 0-18 16,0 0 1-16,-1 0 23 0,1 0 25 15,1 0-25-15,6 0-2 0,-4 0 2 16,2-3 30-16,0 3-30 0,1-2-2 0,5 2-4 16,-4 0-6-16,4 0 6 15,-3 0 8-15,2 0-2 0,-5 0 24 0,4 0-22 16,-7 0-2-16,-1 0-2 0,0 0 2 16,-2-2 4-16,-2-1 19 15,-3 1-17-15,6 2 50 0,-5-1-33 0,2-2-21 16,1 2 26-16,-2-2-26 0,5 2 26 15,-2-3 23-15,3 4-6 0,0-4-22 16,2 1-23-16,-1 1 3 0,-1 0-3 16,0 0 0-16,0 2-30 0,-2 0-20 15,1 0 16-15,1 0 11 0,-1 0 23 0,2 0-2 16,-2 0-3-16,-2 0-18 0,4 0 17 16,-2 0 6-16,-1 0 2 0,0 0 0 15,-1 0 32-15,1 0-15 0,-1 0-15 16,1 0 43-16,2 0 9 0,-1-4-33 15,4 3 20-15,-4-2 0 0,0-1-21 0,2 3 5 16,-6-1-22-16,0-1-1 0,1 1 17 16,-5 2-21-16,-1 0-3 0,0 0-24 15,0 0 0-15,-3 0-21 0,2 0-18 16,-2 0-120-16,0 0-483 0,0 0-733 16,-2 5 231-16</inkml:trace>
  <inkml:trace contextRef="#ctx0" brushRef="#br0" timeOffset="82797.51">23916 3764 86 0,'0'0'86'15,"0"0"329"-15,0 0 293 0,0 0-261 16,0 0-160-16,0 0-84 0,0 0-35 0,0 0-7 15,0 0-9-15,0-2 0 16,0 2-11-16,0 0 0 0,0 0-39 16,0 0-40-16,0 0-11 0,2 0-12 0,-2 0-5 15,0 0-30-15,0 0-4 0,0 0-51 16,0 0-22-16,0 0-1 0,0 0-5 16,0 0 3-16,0 0-30 0,0 0-17 15,0 0-23-15,2 2-55 0,4 4 14 16,-4-1 187-16,2 3 4 0,2 4 71 15,0-2-19-15,0 1-12 0,3 2 54 16,2 0-31-16,-1 3-1 0,1-1 19 0,2 0-1 16,-2 1-2-16,-2-3-23 15,4 2 29-15,-1-2-42 0,-2 1 11 0,0-1-18 16,1 4-33-16,3-2 67 0,0 1-67 16,-4 1 49-16,3-4-55 0,0 3 0 15,-1 1 50-15,0-4-46 0,0 3 23 16,0 1-6-16,0-4 17 0,-1 3-33 15,-2-3 44-15,0-2-47 0,-3-1 3 0,0 0-5 16,-1-3 4-16,-3 1 28 16,0-2 16-16,1-5 5 0,-3 5-27 0,0-4 9 15,2 1-9-15,-2 0-21 0,0-2 26 16,0 3-31-16,0-2 0 0,0 3-160 16,0-5-115-16,0 3 61 0,2-1-288 15,-2 0-353-15,2-1-422 0</inkml:trace>
  <inkml:trace contextRef="#ctx0" brushRef="#br0" timeOffset="85896.29">23430 3105 75 0,'0'0'77'0,"0"0"-75"0,0 0 0 15,0 0-2-15,0 0 0 0,0 0-33 16,0 0 27-16,0 0-41 0,-36 0 21 0,28 1 24 16,0 3-5-16,1-1 5 15,1-2 0-15,-1 1 2 0,5-2 2 0,0 2 0 16,2-2 3-16,-2 0 21 0,2 0-19 16,0 0 32-16,0 0 40 0,0 0 20 15,0 0 119-15,0 0 25 0,0 0-118 16,0 0-101-16,0 0-24 0,0 0-26 15,0 0 22-15,0 0-1 0,0 0 1 16,0 0 0-16,0 0 4 0,0 0 24 16,0 0 35-16,0 0 6 0,0 0 14 0,0 0 19 15,0 0 169-15,0 0 37 0,0 0 15 16,0 0-86-16,0 0-34 0,0 0-16 16,0 0-31-16,0 0-17 0,0 0-6 15,0 0-13-15,0 0-20 0,0 0-45 16,0 0-51-16,0 0-51 0,-2 0-34 15,-2 0-53-15,-3-2-103 0,-1 2 46 16,-3 0 68-16,2 0 15 0,-1 4-38 16,0 3 146-16,-2 1-40 0,8-1 44 0,0-3-56 15,4 1-97-15,0-1 83 0,0-3 34 16,0-1 36-16,2 0 83 0,2 0 23 16,0 0-104-16,6 0 0 0,-2 0 168 15,4-4 11-15,2 1-27 0,-2-2-63 16,-3 0-12-16,-3 1 41 0,-2 0 33 0,-2 3 49 15,-2-4-40-15,0 2-160 16,0-1 24-16,0-1-26 0,0 2-21 0,0-1-1 16,-2 3 16-16,-4-1-28 15,-1 0-56-15,3-1-100 0,-2 3-4 0,0 0-207 16,-1 0-396-16,0 0-235 0,3 3 413 16</inkml:trace>
  <inkml:trace contextRef="#ctx0" brushRef="#br0" timeOffset="86155.57">23412 3168 1088 0,'0'0'2060'0,"0"0"-1459"0,0 0-346 0,0 0-150 16,0 0 38-16,0 0 37 0,0 0-36 15,0 0-119-15,0 0-25 0,0 0-88 16,-12-4-97-16,12 4-363 0,-4 0-236 16,4 0-1226-16,-8 0 1024 0</inkml:trace>
  <inkml:trace contextRef="#ctx0" brushRef="#br0" timeOffset="86325.19">23412 3168 1509 0,'-52'11'2053'0,"52"-11"-1799"0,0 0-254 16,3 0-163-16,-1 0-211 0,0-2-269 0,0-2-657 15,-2 2 39-15</inkml:trace>
  <inkml:trace contextRef="#ctx0" brushRef="#br0" timeOffset="87295.16">23539 3185 253 0,'0'0'1568'0,"0"0"-1319"15,0 0-249-15,0 0-147 0,0 0 147 16,0 0 70-16,0 0 58 0,0 0-84 16,0 0-44-16,0 0-89 0,2 0 38 15,-1 0 47-15,-1 0 0 0,0 0-3 16,0 0-37-16,0 0-14 0,0 0-121 16,0 0-144-16,0 0-43 0,0 0-199 15,0-2 215-15</inkml:trace>
  <inkml:trace contextRef="#ctx0" brushRef="#br0" timeOffset="88528.76">22541 2868 819 0,'0'0'1276'0,"0"0"-644"16,0 0-510-16,0 0-122 0,0 0 0 16,0 0 139-16,0 0 105 0,0 0-35 15,0 0-84-15,0 0-72 0,0-2-31 16,0 2-1-16,0 0 12 0,0 0 15 16,0 0-23-16,0 0-25 0,0 0-25 15,0 0-18-15,0 0 22 0,0 0 19 0,0 0 2 16,0 0 21-16,0 0 17 0,0 0 8 15,0 0 10-15,0 0-5 0,0 0 5 16,0 0 9-16,0 0-3 0,0 0-23 16,0 0-6-16,0 0-4 0,0 0 14 0,0 0-15 15,0 0-1-15,0 0-4 16,0 0-19-16,0 0 14 0,0 0-13 0,0 0 22 16,0 0 0-16,0 0-9 0,0 0-14 15,0 0 19-15,0 0-19 0,0 0 19 16,0 0-22-16,0 0 2 0,0 0 2 15,0 0-1-15,0 0 21 0,0 0-4 16,0 0 0-16,0 0 4 0,0 0 0 16,0 0 9-16,0 0-1 0,0 0-4 15,0 0-5-15,0 0-5 0,0 0 1 0,0 0-17 16,0 0 21-16,0 0-9 0,0 0-11 16,0 0 0-16,0 0 12 0,0 0-16 15,0 0-2-15,0 0-13 0,0 0 11 16,0 0-12-16,0 0 14 0,0 0-18 15,0 0 16-15,0 0-11 0,0 0 12 16,0 0 0-16,0 0-1 0,0 0 4 0,0 0 0 16,0 0 1-16,0 0 2 15,0 0 0-15,0 0 13 0,0 0-15 0,0 0 0 16,0 0-1-16,0 0-1 16,0 0-3-16,0 0-11 0,0 0 12 0,0 0-12 15,0 0-1-15,0 0 12 0,0 0 0 16,0 0 2-16,0 0-2 0,0 0 2 15,0 0 2-15,0 0 4 0,0 0 12 16,0 0 0-16,0 0-1 0,0 0-11 16,0 0 11-16,0 0-11 0,0 0 12 0,0 0-14 15,0 0-2-15,0 0 2 16,0 0-1-16,0 0 2 0,0 0-2 0,0 0 0 16,0 0 1-16,0 0-2 0,0 0 0 15,0 0-16-15,0 0 13 0,0 0-12 16,0 0-1-16,0 0 14 0,0 0 1 15,0 0 1-15,0 0 1 0,0 0 1 16,0 0 2-16,0 0 16 0,0 0-20 16,0 0-2-16,0 0-33 0,0 0-29 15,0 0-40-15,0 0-66 0,0 0-99 16,0 0-123-16,0 0-47 0,0 0-284 0,0 0-525 16,-3 0 39-16,6 0 1119 0</inkml:trace>
  <inkml:trace contextRef="#ctx0" brushRef="#br0" timeOffset="88898.42">22513 2959 264 0,'0'0'1381'0,"0"0"-813"0,0 0-381 15,0 0-62-15,0 0 93 0,0 0 92 16,0 0 16-16,0 0-96 0,0 0-81 16,0 0-88-16,2 0-61 0,0 0-20 15,-2 0-21-15,0 0-12 0,0 0-11 16,0 0 5-16,0 0 16 0,0 0 10 15,0 0 1-15,0 0-35 0,0 0-52 0,0 0-5 16,0 0 13-16,0 0 17 16,0 0 0-16,0 0 9 0,0 0-24 0,0 0-31 15,-4081 0-134-15,8162 0-55 16,-4081 0-128-16,0 0-164 0,0 0 35 0,0 0 322 16</inkml:trace>
  <inkml:trace contextRef="#ctx0" brushRef="#br0" timeOffset="89678.3">21640 3361 275 0,'0'0'926'0,"0"0"15"0,0 0-414 15,0 0-292-15,0 0-147 0,0 0-12 16,0 0 18-16,0 0 25 0,0 0-34 0,0 0-85 16,0-2-12-16,0 2-44 0,0 0 5 15,0 0 12-15,0 0-13 0,0 0-24 16,0 0-71-16,0 0-215 0,0 0-131 16,0 0-52-16,0 0-101 0,3 0 47 15,-3 0 311-15</inkml:trace>
  <inkml:trace contextRef="#ctx0" brushRef="#br0" timeOffset="90437.59">21692 3317 207 0,'0'0'46'0,"0"0"191"16,0 0 99-16,0 0-165 0,0 0-34 15,0 0 13-15,0 0 58 0,0 0-20 16,0 0-53-16,0 0-39 0,0-2-14 16,0 2-12-16,0 0 13 0,0 0-8 15,0 0-12-15,0 0-7 0,0 0-6 16,0 0 12-16,0 0-14 0,0 0-48 16,0 0-44-16,0 0-37 0,0 0-37 15,0 0-122-15,0 0-268 0,0 0-263 16,0 0 172-16,0 0 460 0</inkml:trace>
  <inkml:trace contextRef="#ctx0" brushRef="#br0" timeOffset="91113.05">21755 3299 42 0,'0'0'105'16,"0"0"-39"-16,0 0 244 0,0 0-145 16,0 0-135-16,0 0-30 0,0 0-2 0,0 0-4 15,0 0 3-15,0 0 1 0,0 0-4 16,0 0-1-16,0 0-19 0,0 0 21 15,-2 0-47-15,0 0-7 0,0 0-34 16,0 0-104-16,-2 0 58 0,2 0 18 16</inkml:trace>
  <inkml:trace contextRef="#ctx0" brushRef="#br0" timeOffset="95003.24">20446 3289 22 0,'0'0'172'0,"0"0"-139"0,0 0 388 0,0 0-66 16,0 0-146-16,0 0-91 0,0 0-33 15,0 0-34-15,0 0 14 0,0 0-7 16,0-3-23-16,0 3-35 0,0 0-46 15,0 0-12-15,2 0-13 0,-2 0-7 16,0 0-46-16,2-2-105 0,-2 2-112 16,2 0-22-16,0-2 179 0,-2 0 54 15</inkml:trace>
  <inkml:trace contextRef="#ctx0" brushRef="#br0" timeOffset="104041.38">20220 2905 323 0,'0'0'53'0,"0"0"565"0,0 0-219 16,0 0-347-16,0 0-20 0,0 0 156 16,0 0-27-16,0 0-21 0,0 0 6 0,-92-87 261 15,82 79-298-15,6 3 79 0,-1 1-139 16,4-1-14-16,-3 2 29 0,2-1-34 15,2 4-7-15,-3-1 18 0,3 1 6 16,0-3-11-16,0 3 10 0,0-1 10 16,-1 1-5-16,1 0 0 0,-3 0 17 15,1-3-2-15,0 2-44 0,-2-3-22 16,-4 2-122-16,3-2 122 0,0 1 0 0,-3-1-8 16,0-2 8-16,0-1 28 0,-4 5-28 15,2-4-11-15,0-1-6 0,1-2 17 16,-2 2 4-16,5-1 0 0,0 1 63 15,2-1-23-15,-1 1 64 0,3 2-108 16,0 1 0-16,0-1 5 0,2 1-5 16,-2 0 38-16,0 4-22 0,2-2 11 15,0 0-27-15,-4 2 2 0,4-1 25 0,-1 1-6 16,1-2-21-16,-2 0-95 0,0 0 95 16,0 0 81-16,-2-1 22 0,1 0-103 15,1-2 1-15,-2 3 15 0,2-1 131 16,2 1-46-16,-2 0 24 0,2 2-16 15,0 0-19-15,0-2-28 0,0 2-30 16,2 0-32-16,2 0-77 0,0 0-58 16,1 0-48-16,-1 0-219 0,7 9 42 0,8 8 190 15,9 14 36-15,10 8 52 16,2 7 35-16,-6 2 47 0,-5-8 0 0,-7-5 5 16,-3-3-1-16,2-3 32 0,-4-5-7 15,-2-7-6-15,-4 1 36 0,-3-5-53 16,2 2 41-16,5 4 22 0,0 1-67 15,-2-1 2-15,4-2 47 0,-2 0-51 16,0-2 0-16,0 1 49 0,-3-1-49 16,8-1-4-16,-4 1 4 0,2 2 28 15,-1 0-28-15,-1 0 51 0,4 0-45 0,-6 0 27 16,6 1-31-16,-4-1 27 16,4 1 20-16,-3-1-17 0,0-4 11 0,1 3-11 15,-3-3-28-15,0 0 34 0,-2-2 26 16,-6-2-60-16,3 0-4 0,-3-1 0 15,-1-5-2-15,-4 1 4 0,0-4 23 16,0 2 0-16,-2-2-21 0,0 2 1 16,0-2 15-16,0 0-16 0,0 0-4 15,0 0 0-15,0 0-2 0,0 1-3 16,0-1-26-16,1 2 31 0,3 0 21 0,-2 2-20 16,2-2 1-16,-2 4 24 0,2-2-6 15,-2 0 5-15,3-1-25 0,-3-1 6 16,0 0-6-16,0 1 25 0,-2-3-23 15,0 0 1-15,1 0 33 0,-1 0 5 16,0 0 8-16,0 0 9 0,0 0 4 16,0 0 5-16,0 0 16 0,0 0 12 0,0 0-6 15,0 0-9-15,0 0 3 16,0 0 17-16,0 0 13 0,0 0-10 0,0 0-20 16,0 0 10-16,-1 0 13 0,-1 0-11 15,-2 0-15-15,-3-3-20 0,3-1-60 16,-4-6-54-16,-1 1 23 0,-1 0-15 15,-1-2 25-15,0-2-7 0,-2 6-27 16,-2-5 5-16,3 3 37 0,-3-3 13 16,-3 2-3-16,6-1-47 0,-2 2 50 0,-2 0 28 15,6-1-12-15,-2 1-15 16,0-1 29-16,2-2-30 0,0 1 0 0,1 1 0 16,-2-3 0-16,3 1 60 0,-1 1-37 15,-1-4-23-15,-3-1 0 0,0-1-28 16,1 1 28-16,-4-4-13 0,2 1 13 0,-3-3-59 15,0 2 12-15,0 1 34 16,0-2 11-16,0 0 2 0,-1 1-14 0,4 3 1 16,0 3-5-16,0-1 22 0,6 4-4 15,1 2 17-15,-1 1-3 0,4 1-14 16,-3 1 1-16,1 0-1 0,4 0 13 16,-2 0-13-16,-1 5 3 0,0-5-3 15,2 0 20-15,-1 0-3 0,-2-1-17 16,-4 0-30-16,3-1 30 0,0-4 20 15,-1 2 3-15,-3-3-16 0,0 0-7 16,1-1-33-16,-1-1 33 0,-2 0 35 0,3 1-35 16,0 3-3-16,3 0 2 15,-1-1-6-15,0 3 7 0,1-1 0 0,2 2 10 16,1-1-27-16,-2-1 11 0,0 3 6 16,-4-3 0-16,6 2 23 0,0-1-23 15,-2 1-28-15,2 1 28 0,-1 1 0 16,1 1-44-16,0 0 44 0,2 2 0 15,-4 1-7-15,5-3 4 0,-1 3-10 16,0 0-14-16,2 1 25 0,-2-1-21 0,0 0 22 16,0-2-13-16,-3 2-4 0,3 2 14 15,2-4 4-15,-2 4 22 0,2 0-8 16,0-1-10-16,0 1-1 0,-2-2 21 16,0 2-24-16,0-4-25 0,0 2 11 15,0-1 14-15,0 3 1 0,2 0 10 16,0-3-11-16,0 3-25 0,0 0 10 15,0 0 13-15,0 0-20 0,0 0 8 0,0 0-4 16,0 0 4-16,0 0-4 0,0 0-4 16,0 0-9-16,0 0-31 0,0 0-43 15,0 0-24-15,0 0-48 0,0 0-164 16,0 0-178-16,0 6-133 0,0 2-254 16,0 7 605-16,0 0-330 0,0-1-363 15,0-72 963-15</inkml:trace>
  <inkml:trace contextRef="#ctx0" brushRef="#br0" timeOffset="113891.65">11886 3420 18 0,'0'0'527'0,"-2"-2"-362"16,2 2 424-16,0-2-84 0,-2 0-186 16,2 2-162-16,-3-1-51 0,3 1-13 15,0-3-43-15,0 2 5 0,0-2 66 16,0 2-18-16,0-3-19 0,0 1-31 16,0 1-24-16,0-1 48 0,0 1 17 15,0-1-20-15,0-1 27 0,0 0 1 16,0-2 13-16,0 4-45 0,0-3-27 0,0 2 38 15,0 0 5-15,0 1-24 0,0-2-59 16,0 1 58-16,0 1-15 0,0-3-17 16,-2 2-27-16,2 0 50 0,-2 2 11 15,2-3-20-15,-2 2-38 0,2 0 14 16,0 0 5-16,-2 2-6 0,2-2-18 16,-3 2-1-16,3 0-22 0,-2 0-1 0,2 0-20 15,0 0-13-15,0 0-30 0,-2 0-29 16,2 0-27-16,-2 0-28 0,0 0-88 15,0 8-94-15,-2 8 29 0,0 14 128 16,0 12 196-16,2 6 0 0,0-5-19 16,2-8 17-16,0-12-2 0,2-8-27 0,1-6-75 15,2 1 106-15,1 0 4 16,0 1-2-16,3-5 2 0,-3 0 23 0,2-2 11 16,1-1 30-16,0 0 44 0,1-1 28 15,1-2 18-15,-2 0-64 16,-3 0 24-16,0 0-19 0,-2 0 32 0,-2 0 21 15,0 0 0-15,2-2 14 0,2-3 28 16,0 0-13-16,0-5-81 0,2 0-72 16,1-1 44-16,0-1-45 0,-1-1-27 15,-2 4 0-15,-2 2-32 0,1 0-40 0,-3 4 11 16,0 3-93-16,-2 0-6 16,0 0-42-16,2 0-37 0,2 0 42 0,3 3 65 15,1 4 61-15,3 0-5 0,-1 0 35 16,6 1-30-16,-4 0 46 0,3 1-35 15,4-1 11-15,-2 0 49 0,7-5 71 16,3 1 8-16,4-4 15 0,2 0 64 0,-6 0-65 16,-4-2 20-16,-5-3 16 15,-2-1 23-15,2 0-39 0,-8 1-20 16,-4 0 105-16,-1 1 28 0,-1-3 12 16,-4-1 6-16,2 1-89 0,-2-7-96 0,0 1 27 15,0-4-25-15,0 0-48 0,-2-3-13 16,-4 1 63-16,-1 1-46 0,-1 2 0 15,2-1-17-15,-3 4-37 0,2 2 34 16,3 1-27-16,2 2-14 0,2 2-89 16,0 4-10-16,0-1-7 0,0 3-52 0,0-2-163 15,4 2-268-15,7 0-241 0,2 0-100 16,-3 0-52-16,-1 0 459 0</inkml:trace>
  <inkml:trace contextRef="#ctx0" brushRef="#br0" timeOffset="114240.54">12828 3491 2689 0,'0'0'1000'0,"0"0"-653"16,0 0-223-16,0 0-16 0,0 0 94 15,0 0 18-15,0 0-53 0,0 0-167 16,0 0-35-16,0 0-73 0,34-16-40 15,-10 12-46-15,-1 1 40 0,3 3 58 16,-6 0-105-16,0 0-369 0,-4 5-244 16,2 3-291-16,-8-2-182 0,-201-2 1142 0</inkml:trace>
  <inkml:trace contextRef="#ctx0" brushRef="#br0" timeOffset="114419.39">12898 3639 424 0,'0'0'2063'16,"0"0"-1656"-16,0 0-254 0,0 0-48 0,0 0 37 15,0 0 38-15,0 0-88 0,0 0-92 16,0 0-87-16,0 0 32 0,128-40 10 16,-103 38-17-16,-2 2-261 0,-1 0-371 15,-8 0-717-15,6 0 522 0</inkml:trace>
  <inkml:trace contextRef="#ctx0" brushRef="#br0" timeOffset="115520.21">13804 3151 554 0,'0'0'852'0,"0"0"74"0,0 0-472 15,0 0-299-15,0 0-2 0,0 0-26 16,0 0 36-16,0 0 115 0,0 0-34 16,0 0-110-16,-40-33-57 0,34 28-38 15,-1 2-38-15,0-1 1 0,2 1-1 0,-1-2-1 16,0 3-1-16,-4-1 1 0,4 1 0 15,-1 2-77-15,4-2-29 0,-1 2 4 16,0 0 51-16,-1 0 15 0,1 2-63 16,-6 5-31-16,3 9 39 0,-4 7-5 15,1 13 23-15,-2 14 5 0,6 7 12 16,4 5 3-16,2-1-33 0,0-5 84 16,0-3-37-16,0-2 39 0,0-1 49 0,0-6 45 15,0-2-42-15,0-6-30 16,0-3 1-16,0-5 39 0,2-3-58 0,-2-8 97 15,0-5-78-15,0 0-17 16,0-3 38-16,0 0 10 0,2 0 5 0,-2-1 0 16,0-1 11-16,0-2-64 0,0-5-6 15,0 3-394-15,0-3-34 0,0 0-34 16,-7-8-119-16,0-14-268 0,-3 3 171 16</inkml:trace>
  <inkml:trace contextRef="#ctx0" brushRef="#br0" timeOffset="115715.61">13459 3680 2508 0,'0'0'867'0,"0"0"-718"0,0 0-149 16,0 0 0-16,0 0 222 0,0 0 61 16,0 0-72-16,0 0-117 0,0 0 10 15,0 0-48-15,131-38-52 0,-103 31 0 16,0 2-5-16,-1 1 1 0,-3 1-5 0,-7 3-172 15,8 0-265-15,-1 0-224 0,-3 0-305 16,-2-2-588-16</inkml:trace>
  <inkml:trace contextRef="#ctx0" brushRef="#br0" timeOffset="116109.71">14205 3116 881 0,'0'0'1108'0,"0"0"-930"16,0 0-178-16,0 0-114 0,-135 48 114 15,97-14 38-15,2 9 88 0,9 8-1 16,1 7-125-16,5 5 69 0,6-3 104 16,6-4-137-16,5-3 0 0,4-7-36 15,0-2-30-15,0-6-31 0,8-6 37 0,3 1 0 16,4-3 24-16,0-6 38 15,-5-3-34-15,4-5 106 0,2 0-38 0,4-1-17 16,3 3 82-16,9-1-137 0,0-6-216 16,8-4-742-16,-6 0-394 0</inkml:trace>
  <inkml:trace contextRef="#ctx0" brushRef="#br0" timeOffset="116559.03">14261 3488 800 0,'0'0'1257'15,"0"0"-496"-15,0 0-431 0,0 0-227 16,0 0 15-16,0 0 43 0,0 0-161 16,0 0-87-16,0 0-145 0,0 0-112 15,0 0 101-15,17 41 115 0,-6-8 97 16,4 4 31-16,-3 3 117 0,2-9-111 16,-6-8 60-16,-2-10-11 0,-2-3-55 15,4 1 2-15,2 1 4 0,-2-2 128 0,-2-3-40 16,0-4 35-16,-1 0 33 15,-3-3 41-15,2 0 124 0,-2 0 32 0,1 0-55 16,-1 0-36-16,0-3-10 0,2-1-10 16,2-6-14-16,1-4-102 0,-1-4-132 15,4-7 0-15,2-11-14 0,0-3-23 0,-2-1-17 16,4 7-98-16,-6 9-67 16,-2 10-111-16,-2 0 248 0,5 1-346 0,2 0-116 15,1-3-144-15,-2 1-217 16,-1 4-528-16,0-3 750 0</inkml:trace>
  <inkml:trace contextRef="#ctx0" brushRef="#br0" timeOffset="116858.64">14749 3133 1915 0,'0'0'1531'0,"0"0"-1266"0,0 0-265 15,0 0-86-15,0 0 80 0,0 0-69 16,125 79-17-16,-101-33 75 0,-13 9 17 16,-11 4 55-16,0-4-12 0,-15 5 86 15,-5-4-13-15,2 0-44 0,-4-3-47 0,4-4 16 16,-2-4-39-16,5-6-2 0,2-7 41 15,1-6-16-15,5-3-22 0,3-11-3 16,0-1-117-16,0 4-329 0,2-2-338 16,0-4-230-16,2-1-157 0</inkml:trace>
  <inkml:trace contextRef="#ctx0" brushRef="#br0" timeOffset="117236.49">15338 3548 1911 0,'0'0'1520'16,"0"0"-803"-16,0 0-532 0,0 0-127 15,0 0 123-15,0 0 78 0,0 0-72 0,0 0-122 16,0 0-65-16,0 0-42 0,30-16 20 16,-10 13 22-16,4-1 4 0,-1-1-1 15,5 2-3-15,-4 2-18 0,-2-2-10 16,4 3 28-16,-7 0 0 0,3 0 1 15,-7 0-1-15,2 0-20 0,-5 0-106 16,-4 0-238-16,-5 4-194 0,3 0-115 16,-4 0-346-16,1-2-488 0,-3 2 793 0</inkml:trace>
  <inkml:trace contextRef="#ctx0" brushRef="#br0" timeOffset="117552.65">15465 3381 778 0,'0'0'1909'0,"0"0"-1510"0,0 0-277 0,0 0-10 15,0 0 89-15,0 0 29 0,0 0-230 16,0 0-15-16,0 0-179 0,0 0-22 15,-6 17 137-15,6-2 79 0,0-1 0 16,4 5 68-16,-2 1-1 0,2 1-67 16,0 0 29-16,0 0-3 0,-2 1-24 15,4 0 46-15,-2 0 32 0,-2 0-74 0,0 0 42 16,0 0 17-16,-2-2-22 0,0 4 64 16,0-5-25-16,0 3-82 0,2-2-464 15,-2-1-390-15,0-2-118 0,2-3-238 16</inkml:trace>
  <inkml:trace contextRef="#ctx0" brushRef="#br0" timeOffset="117900.77">16100 3288 24 0,'0'0'3101'16,"0"0"-2242"-16,0 0-859 0,0 0-411 15,0 0 123-15,0 0 288 0,0 0 34 16,0 0 112-16,0 0 102 0,0 117-79 15,2-87-38-15,-1-6-35 0,2-10-24 16,-3 1-15-16,0 2-52 0,2 1 26 16,0 2-16-16,0 3-12 0,-1-5 35 0,2 2 2 15,-1 0 10-15,4-1-50 0,-6 1-99 16,2-3-471-16,-2-4-348 0,0-5-589 16,0-3 238-16</inkml:trace>
  <inkml:trace contextRef="#ctx0" brushRef="#br0" timeOffset="118148.21">15796 3192 2230 0,'0'0'1868'0,"0"0"-1729"15,0 0-139-15,0 0-362 0,0 0 362 16,123-26 165-16,-57 16-49 0,6-2-59 16,1 3-54-16,-14 5-6 0,-1 0-27 15,-12 4 25-15,-15 0-53 0,-7 3-439 16,-7 2-263-16,-6-1-421 0,-5 1-259 16</inkml:trace>
  <inkml:trace contextRef="#ctx0" brushRef="#br0" timeOffset="118421.65">15805 3843 635 0,'0'0'1447'0,"0"0"-923"0,0 0-366 16,0 0 121-16,0 0 208 16,0 0 1-16,0 0-250 0,131 0-67 0,-74-1-47 15,10-3 1-15,-9 0-47 0,-4 1-40 16,-5 3-22-16,-13 0-16 0,-10 0 0 16,-8 0-27-16,-3 0-322 0,5 3-339 15,-4 3-408-15,0-4-1262 0</inkml:trace>
  <inkml:trace contextRef="#ctx0" brushRef="#br0" timeOffset="119663.55">16685 4006 176 0,'0'0'980'0,"0"0"119"0,0 0-421 15,0 0-166-15,0 0-99 0,0 0-251 16,0 0 39-16,0 0-20 0,0 0-18 16,0 0-51-16,7-38-34 0,-7 33-8 15,0 3 13-15,0 0 3 0,0 0-61 16,0 0 43-16,0-3 1 0,-4 5-29 15,0 0-40-15,-1-2-13 0,-1-1-20 16,-2 1 18-16,3-2 13 0,-1 0-22 0,0 3-31 16,-3-3-3-16,-2 2-6 0,3-2-13 15,-7 3-36-15,0-1 78 0,1-1-38 16,-2 3 11-16,0 0 16 0,1 0-13 16,-1 0 24-16,2 5-1 0,0 0-14 15,-4 2 50-15,6 1-67 0,1-1 26 16,0 6 13-16,3-4-78 0,3 3 25 0,1 0-34 15,2 1 69-15,2-4 41 16,0 3 5-16,0-5-2 0,6 2-22 0,1 0 24 16,-1-2 36-16,3-1-1 0,1 0-9 15,-1-3 10-15,1-1-6 0,6 2 47 16,-4-4 24-16,0 0 1 0,2 0-30 16,-4-2 14-16,-1-2 12 0,-1-3 2 15,-2 1 0-15,3 1-10 0,-5-2 4 0,1 1-40 16,-3 2-4-16,0 1 11 15,0 1-15-15,-2 2-19 0,2 0-7 0,-2 0 3 16,0 0-23-16,4 0-23 0,0 0-70 16,9 0-29-16,4 0 57 0,5 0 4 15,-1 0-1-15,6 2 29 0,-2 1 31 16,3 5 2-16,0-1-2 0,-3 2-2 16,3-1-201-16,-8-3-663 0,-4-1-1849 15,-8-4 1779-15</inkml:trace>
  <inkml:trace contextRef="#ctx0" brushRef="#br0" timeOffset="123343.19">6830 15204 35 0,'0'0'119'0,"0"0"138"0,0 0 20 16,0 0-159-16,0 0-116 0,0 0 1 15,0 0-1-15,0 0 77 0,0 0 117 16,0-4 66-16,0 4-100 0,0 0-72 16,0 0-60-16,0 0-30 0,0 0-2 15,0 0 0-15,0 0 2 0,0 0 2 0,0 0-2 16,0 0-2-16,0 0-5 16,0 0-25-16,0 0-7 0,0 0 13 0,0 0-12 15,0 0-8-15,0 0-18 0,0 0-21 16,0 0 6-16,0 0-6 0,0 0 0 15,0 0-32-15,0 0-87 0,0 0-132 16,0 0 92-16</inkml:trace>
  <inkml:trace contextRef="#ctx0" brushRef="#br0" timeOffset="140347.98">13677 7781 31 0,'-3'-4'86'0,"3"2"46"15,-1 0-47-15,1-2 8 0,-2 1 223 16,0-2 97-16,0 2-230 0,-1-2-21 16,2-1 51-16,-2 3 18 0,1-3-136 0,0 3 26 15,-1-3 85-15,2 2-32 0,-1-1-101 16,0-2 24-16,0 1-12 0,0 5 11 16,2-5-37-16,-2 0 76 0,-1 2 9 15,3 0-76-15,-2-1 73 0,2 1-86 16,0-2 36-16,0 2-21 0,0 1-37 0,-3-1 132 15,3 1-32-15,0 0-128 16,-1 1 38-16,1 2 29 0,0-2-29 0,0 2-4 16,0-1-35-16,0 1-4 0,-3 0-22 15,3 0-50-15,0 0-79 0,0 0-112 16,0 0-59-16,0 0 13 0,0 3 6 16,0 5 145-16,0 6 53 0,3 4 62 15,3 10 43-15,1 9 75 0,-3-1 16 16,-1-1-12-16,2-7-18 0,-3-10-7 15,1-3-5-15,-3-4-14 0,1 7-11 0,2-3 11 16,-1 4 6-16,0-4-39 0,1-1 27 16,-3-3-29-16,3-3 0 0,-1-2-2 15,-2-2 2-15,3-1-2 0,-1-1 2 16,-2-2 6-16,0 0 35 0,0 3-5 16,2-3 11-16,-2 0 38 0,0 0 79 15,0 0 38-15,2 0-11 0,-2 0 8 16,0 0-2-16,2 0-28 0,-2 0-19 0,0 0 0 15,3-3 19-15,-2-1 1 0,2-1-38 16,1-5-119-16,-1-3-13 16,4-5-46-16,1 2 29 0,2-4 13 0,-2 2 3 15,-2 2 1-15,0-1 21 0,1 2-21 16,0-1 0-16,-1 2 7 0,-2 0-6 16,2-1-1-16,-1 1-3 0,-1 1-9 15,0 1 12-15,0 0 4 0,-2 5-1 16,3-1 13-16,-4 2-12 0,2 1-2 15,-3-2 11-15,0 7-12 0,2-5 0 16,-2 3 1-16,0-1 14 0,2 0-16 0,-2 2 0 16,0-2-13-16,3-2 11 0,-3 1 2 15,1 0-4-15,-1-1-19 0,3 1 21 16,-3 0 2-16,2 1 2 0,-2-1 9 16,2 1-11-16,-2 0-3 0,0 1-17 15,0 2 20-15,2 0-13 0,-2 0-117 16,0 0 23-16,0 0-32 0,0 0-64 15,0 0-261-15,2 0-266 0,0 9-470 16,0 1 395-16,-2 5 249 0,0-4-187 16,-8-54 743-16</inkml:trace>
  <inkml:trace contextRef="#ctx0" brushRef="#br0" timeOffset="142143.36">13623 9643 402 0,'0'0'27'0,"0"0"-14"0,0 0 53 16,0 0-66-16,0 0-64 0,0 0 5 15,0 0-14-15,0 0-12 0,-1-2 5 16,1 2 1-16,0 0 11 0</inkml:trace>
  <inkml:trace contextRef="#ctx0" brushRef="#br0" timeOffset="143321.07">13604 9656 81 0,'0'0'159'0,"0"0"58"0,0 0 73 0,0 0-27 16,0 0-2-16,0 0-40 0,0 0-14 15,0 0 43-15,0 0-161 0,0 0 107 16,0-29 3-16,0 28-99 0,2-1 34 16,-2-3 23-16,0 3-132 0,0-3 10 15,0 3 153-15,0-5 30 0,0 1-150 16,0 1-17-16,0-1 113 0,0 1 38 15,0 0-80-15,0 2 4 0,0-1 47 0,0-1-54 16,0 5-52-16,0-3-13 16,0 1-15-16,0 2-9 0,0 0-5 0,0 0-22 15,0 0-3-15,0 0-17 0,0 0-29 16,0 0-25-16,0 0-55 0,-2 0-102 16,-4 0-79-16,1 5-24 0,2 4 41 15,-4 4 161-15,4 4 129 0,-3 2 82 16,-1 4 120-16,3 0-133 0,-1-4-69 15,3 0-39-15,2-1-18 0,0-5 29 16,0-2-12-16,7 3-4 0,-3-4 44 0,5 1 23 16,-2-2 23-16,2 0-12 15,3 0 34-15,-2-4-12 0,-1-2 23 0,2 2-40 16,1-1-2-16,-5-4 6 0,0 0-5 16,-3 0-11-16,3 0 106 0,-4-2 56 15,7-5-14-15,-4 0-79 0,3-4-96 16,-1 0-19-16,-2-3-86 0,4 3 105 15,-9 1-4-15,2 2-72 0,-3 2 76 16,0 3 30-16,0 3-30 0,0 0-134 16,0 0-131-16,0 0-20 0,2 0-7 15,2 6-22-15,4 1 281 0,0 0 29 0,7 3 8 16,0 0-2-16,0-2 53 0,0-1-19 16,0-3 7-16,-5-2 74 0,1 0-46 15,-2-2 5-15,-1 0 73 0,-2 0 134 16,1-2 119-16,2-4-99 0,-3-1-100 15,0-1-53-15,0-4-48 0,1-1 34 16,-3 0-37-16,-2 0 2 0,0-2-101 0,-2 1 62 16,0-1 87-16,0-2-148 15,0 3 0-15,-2-1 12 0,-2 1-11 0,-2 2-2 16,-1-3-56-16,1 4 55 0,-1 0-14 16,-1 2-9-16,3 2 1 0,3 1 3 15,0 4-65-15,0 2-40 0,2 0-62 16,0 0-84-16,0 0-395 0,0 2-455 15,0 3-1089-15</inkml:trace>
  <inkml:trace contextRef="#ctx0" brushRef="#br0" timeOffset="154924.57">19053 7887 213 0,'0'0'554'15,"0"0"-554"-15,2-30 2 0,0 20 31 16,0-1 229-16,-2-1-255 0,0 5 507 16,2 0-193-16,-2-1-123 0,0 1 15 15,0 2-20-15,0 1-71 0,0 0-85 0,0 3 23 16,0-2 62-16,0 0 31 16,0 1-36-16,0 0-25 0,0 0-13 0,0-1-79 15,0 2-5-15,0-3-24 0,0 4-16 16,0 0 45-16,0 0 0 0,0 0-2 15,0-3-49-15,0 3-31 0,0 0 0 16,0 0 23-16,-2 0 24 0,2 0-6 16,0 0 4-16,0 0 7 0,0 0 30 0,0 0 2 15,-2 0 28-15,2 0 18 0,0-1 17 16,0 0 6-16,0 1-15 0,0-3-54 16,-2 2 61-16,2-2 17 0,-2 1 22 15,0 1-29-15,2-1-73 0,0 0-13 16,0 0 13-16,-2 0 68 0,2 2 3 15,0-2-17-15,0 2-11 0,0 0-24 16,0 0-19-16,0 0-54 0,0 0-64 16,0 0-80-16,0 0-62 0,0 2-94 0,0 2-110 15,0 6 152-15,0 3 236 0,2 8 69 16,2 10 7-16,2 9 19 0,1 6 39 16,-3-6-7-16,-1-4 19 0,2-12 57 15,-2-7-51-15,-1-2-49 0,-2-3-23 16,2 2-2-16,0 1 30 0,-2 1 11 0,0-4 13 15,0-1-18-15,0-4-7 0,0 1 13 16,-2-2 66-16,0-3-12 16,0-1-1-16,-3 0-18 0,2-2 15 0,3 0 23 15,0 0 34-15,0 0 19 0,0 0-16 16,0 0-19-16,0 0-20 0,0 0-23 16,3 0-5-16,2 0 11 0,-1-4 22 15,0 1-9-15,-1-5 6 0,5-1-117 0,0-6-14 16,5-1-116-16,4-3-118 15,2-1 0-15,4 2-30 0,0 2 172 0,3 4-114 16,-2-1 191-16,-1 6 23 0,0-1-41 16,-6 5-12-16,0 3 12 0,-4 0-47 15,-3 0-93-15,4 0 84 0,-4 5 17 16,-2 3-14-16,1-1 57 0,0 1 39 16,-5-1-21-16,0 1 18 0,-4 0 1 15,0 1 0-15,0 1 6 0,0-3 19 16,-8 5 93-16,-4 0 139 0,0 1-58 0,-2 3-64 15,-6 1 46-15,-1 0-79 16,-5 3 0-16,1-4-96 0,2-1-5 0,-1 2 5 16,5-3 26-16,-2 1-26 0,5-2-28 15,2-2 22-15,3 2-16 0,3-4-24 16,1-3-171-16,6-1 35 0,-3-1-90 16,4 0-168-16,0-4 65 0,-2 0 1 15,2 0-221-15,-5 0 29 0,2 0 282 16</inkml:trace>
  <inkml:trace contextRef="#ctx0" brushRef="#br0" timeOffset="156199.19">19733 7937 688 0,'0'0'511'15,"0"0"8"-15,0 0-320 0,0 0 74 16,0 0-42-16,0 0-70 0,0 0-28 16,0 0-36-16,0 0-42 0,0 0-20 15,0-23-29-15,0 23 52 0,0 0 13 0,0-3 5 16,0 3 5-16,0 0 15 0,-3 0 6 15,3 0 3-15,0-3-24 0,0 3-27 16,0 0-49-16,0 0-5 0,0 0-54 16,0 0-32-16,0 0-25 0,0 0-41 15,0 0-33-15,0 0-34 0,0 0-90 16,3 3-32-16,5 8 339 0,0-2-28 16,0 3 28-16,3 2 4 0,0 1 159 15,-1-1-74-15,-3 3-81 0,4-5 19 0,-3 4 63 16,1-1 3-16,-3 0-12 0,0-1-31 15,3-1-23-15,-1-2 11 0,-1 0-32 16,-1-2 0-16,-2-4-2 0,0 1 4 16,-2-3 43-16,2 2-49 0,-1-2 23 15,-3-3 7-15,0 2-7 0,3-2 1 16,-3 0 17-16,0 0 12 0,0 0 11 16,0 0 12-16,0 0 3 0,0 0 0 0,0 0 5 15,0 0 9-15,0 0-7 16,0 0-11-16,0 0-11 0,0 0-3 0,0 0-5 15,0 0 10-15,0 0 0 0,0 0 16 16,0 0-20-16,0 0 0 16,0 0-24-16,0 0-2 0,0 0-18 0,0 0 13 15,0 0 1-15,0 0-1 0,0 0-8 16,0 0-19-16,0 0-4 0,0 0-1 16,0 0-26-16,0 0 22 0,0 0 2 15,0 0-1-15,-3 0 1 0,3 0 3 0,-3 0 1 16,3 0 17-16,-2 0-13 0,2 0 22 15,0-2 17-15,0 2 18 0,-2-2-7 16,2 2-18-16,0-1-12 0,0 1 4 16,-2-2-2-16,2 2-3 0,0 0-9 15,0 0-12-15,-2 0-2 0,2 0-1 16,0 0 0-16,0-3 1 0,0 3 1 0,0 0-1 16,0 0-1-16,0 0-1 0,0 0-15 15,0 0 1-15,0 0-5 16,0 0-7-16,0 0-23 0,0 0-21 0,0 0-30 15,2 0-61-15,0 0 3 0,-2 0-15 16,2 0-46-16,-2 0 43 0,2 0 35 16,1 0 46-16,0 3 51 0,-1 0 19 15,2-1 26-15,-2 0 3 0,-2-2 1 16,2 0 41-16,-2 0 40 0,0 0 58 16,0 0 24-16,2 0 49 0,-2 0 14 15,0 0 50-15,2 0-40 0,0-2-45 0,0-1-46 16,0-3-35-16,0-2-38 0,0-1-72 15,3-4 16-15,-1-1-4 0,1-1 1 16,1-2-17-16,0-1-43 0,0 0 3 16,3 1 7-16,-5-3 33 0,5 2 0 15,-3 2-149-15,3-4 106 0,-3 5-49 16,-2 0 11-16,0 5 50 0,-2 3 0 16,0 3 27-16,-1 0-107 0,3 4-27 15,-4 0-32-15,0 0-76 0,0 0-120 16,2 0-81-16,3 0-310 0,1 5 210 0,0 3-269 15,0 0-243-15</inkml:trace>
  <inkml:trace contextRef="#ctx0" brushRef="#br0" timeOffset="156463.03">20295 8006 1718 0,'0'0'1207'0,"0"0"-815"0,0 0-392 16,0 0 0-16,0 0 292 0,0 0 25 0,0 0-317 16,0 0 0-16,0 0-66 0,0 0 51 15,83-3 13-15,-57 3 4 0,-2-3 27 16,0 3 13-16,-3 0-42 0,1 0-71 15,-4 0-322-15,2 0-95 0,-4 0-517 16,-2 0-420-16</inkml:trace>
  <inkml:trace contextRef="#ctx0" brushRef="#br0" timeOffset="157131.76">20860 8053 26 0,'0'0'47'0,"0"0"151"16,0 0 217-16,0 0 194 0,0 0-272 15,0 0-162-15,0 0-42 0,0 0 58 16,0 0 59-16,0 0 46 0,23 0 38 15,-18 0-23-15,-1-2-62 0,0-2-26 16,0 1 9-16,2-1 15 0,0-1-99 16,1-5-116-16,4 3 14 0,-3-5 34 0,0 2-79 15,-1 0 66-15,-3 3-67 16,3-2 21-16,-3-1-21 0,0 0 1 0,-2 3 85 16,-2-3-67-16,2 1 24 0,-2-1-43 15,0 0 0-15,0-1 0 0,0 1-23 16,0 1 23-16,0 0-35 0,-2 0 35 15,-4-2 62-15,-1 4 14 0,-1-3-18 16,1 1-55-16,-1 0 26 0,-2-2-29 16,-1 0 0-16,0 1-18 0,1 1-15 15,-3 1 30-15,0 3-75 0,-1-4 12 16,-4 6-64-16,3 1 9 0,-1 0 37 0,0 2-10 16,4 0 17-16,2 0-44 15,0 0-42-15,2 4 46 0,2 1 86 0,2 3-20 16,2 0-10-16,2 0 13 0,0 1-6 15,2 1 27-15,8 2 26 0,6 3 2 16,8-1 51-16,15 2-25 0,7 0 27 16,10-2 27-16,-9-6-25 0,-11-2-56 15,-16-2 0-15,-2-1-5 0,-6 1-30 16,1 0-11-16,1 4-64 0,2 0 56 0,-8-1-5 16,1 1-82-16,-2-1 33 0,-6 1 29 15,2 2-29-15,-1 0 43 0,-2-3 65 16,2 2 22-16,-2 1-16 0,0 0-6 15,2 0 23-15,-2 1 6 0,1 0 34 16,4 3-57-16,0-4 56 0,10 5 34 16,-1-1-28-16,10 2 29 0,5-1-97 15,9-3-176-15,-2-5-333 0,-8-7-705 0,-13 0-246 16</inkml:trace>
  <inkml:trace contextRef="#ctx0" brushRef="#br0" timeOffset="157696.69">21469 7874 257 0,'0'0'1162'0,"0"0"-1162"0,0 0-65 15,0 0-229-15,0 0 294 0,0 0 6 16,0 0 1-16,0 0 78 0,0 0 182 15,0 0-21-15,-2 71-155 0,2-56-34 0,0 0 1 16,0-1 5-16,0 0-37 0,2 1-26 16,3-1 51-16,5 0-13 0,-2-2-6 15,1 3 50-15,-1-4 24 0,0-2-56 16,4 1 38-16,-4-3-20 0,-1-2 49 16,2-1-14-16,-2-1 6 0,2-3-19 15,-5 0 10-15,4 0 17 0,1-2-2 16,1-6-115-16,5-1-39 0,0-2-172 15,3 0 146-15,-4 1-121 0,-2 0 184 16,4 5-125-16,-6 2 78 0,3-1-12 16,-1 4 11-16,4 0 44 0,-2 0-125 0,4 0 131 15,-4 7 18-15,4-2 95 16,-2 0 10-16,-1 0-80 0,2 0 72 0,0-3-72 16,-2 2 95-16,-2-2-15 0,-3 0-17 15,-4-2-20-15,-1 0 33 0,0 0 54 16,-5 0 134-16,2 0 130 0,-2 0-92 15,0-2-64-15,2-4-79 0,0-1-66 16,-2-3-68-16,0-2-38 0,0-1-29 16,0 2 16-16,0-3-14 0,0 1-6 15,0 0-34-15,0 0 13 0,-2-2-66 0,0 1 87 16,-3 0-104-16,3 3-8 0,-3 4 32 16,3 0 69-16,0 3 13 0,0 3-60 15,0 1-118-15,2 0-115 0,-2 0-235 16,2 0-44-16,0 0-223 0,0 0-452 15,0 0 110-15</inkml:trace>
  <inkml:trace contextRef="#ctx0" brushRef="#br0" timeOffset="157937.85">22305 7911 1090 0,'0'0'1548'16,"0"0"-1270"-16,0 0-179 0,0 0-5 16,0 0-12-16,109-20-82 0,-88 20-72 15,0 0 72-15,-2 0 0 0,0 2-543 16,-5 4-515-16,-4-2-306 0</inkml:trace>
  <inkml:trace contextRef="#ctx0" brushRef="#br0" timeOffset="158101.41">22331 8044 354 0,'0'0'1418'0,"0"0"-761"0,0 0-423 16,0 0-198-16,0 0-30 0,0 0 109 15,113-15-78-15,-88 13-14 0,-6-2-29 0,4 4 6 16,7-3-370-16,7-4-653 16,-7 1-130-16</inkml:trace>
  <inkml:trace contextRef="#ctx0" brushRef="#br0" timeOffset="158460.46">23037 7803 77 0,'0'0'633'15,"0"0"-370"-15,0 0-93 0,0 0 233 16,56 103-203-16,-38-81-8 0,5-5 181 16,-3-2-88-16,2-1-152 0,-3-7 48 15,0 1 59-15,-2-3-53 0,0-1-19 16,-2-2-34-16,-3-2 50 0,0 0 65 0,-2 0 4 15,-2-2-59-15,0-2-36 16,1-4-41-16,2-3-28 0,-3 0 4 0,1-4 0 16,-3-3-9-16,1-2-84 0,-3 2-23 15,-4-5-17-15,0 2-34 0,0-1 74 16,-9-1-83-16,1 3 72 0,-3 2-3 16,-3-1-89-16,-2 7 53 0,2-3-61 15,-4 5 73-15,2 3-66 0,-1-2 4 16,-5 7-110-16,1 2-17 0,-2 0 23 15,-5 14-225-15,-4 12-295 0,4 0-370 0,7-2-270 16</inkml:trace>
  <inkml:trace contextRef="#ctx0" brushRef="#br0" timeOffset="159904.96">20439 9010 295 0,'0'0'1393'0,"0"0"-820"15,0 0-467-15,0 0 6 0,0 0 96 0,0 0-9 16,0 0-17-16,0 0 54 0,0 0-52 15,-11-26-49-15,9 26 8 0,2-2 41 16,-2 2-4-16,2-1-25 0,-2-2-34 16,2 3-21-16,-2 0-41 0,2 0-22 15,-2 0-37-15,0 0-37 0,2 0-30 16,-2 0-38-16,0 0-57 0,2 0-21 16,-2 3-17-16,2 0-25 0,0 3-10 0,0 1-8 15,0 6 160-15,0 3 11 0,8 3 72 16,-2-1 4-16,3-1 43 0,2-3 23 15,-1 1 12-15,1-5-20 0,3-1 28 16,2-2 50-16,-1-3-43 0,6 0 0 16,-5-4-18-16,0 0-23 0,-2 0 31 15,-3 0-26-15,-3-3 13 0,1-2 17 16,-4-2 0-16,1-3-86 0,-1 1-5 16,0-3-43-16,-1 4-2 0,-3 1 45 0,2 3 105 15,-3 2-15-15,0-1-90 16,0 3-59-16,0 0-53 0,0 0-27 0,0 0-125 15,0 3-115-15,10 1-30 0,2 1 267 16,3 3 100-16,5-2 42 0,2 1 2 16,0-2 22-16,0 0-24 0,2-2 78 15,-5-3-2-15,4 0 18 0,-4 0 74 0,1 0 69 16,-6-5 32-16,0 0-44 16,-6-2-7-16,-2 2 24 0,-2 1-34 0,-2 0 1 15,0-2-15-15,-2 1-48 0,0-3-13 16,0-2-44-16,0-1-23 0,-2-2-32 15,-2-1-32-15,-2-1-2 0,0 1-3 16,-3-1-34-16,-4 1-72 0,5-1 26 16,-3 2 23-16,3 4-63 0,1 0-5 15,1 1-68-15,4 1 43 0,2 7-83 16,0-3-164-16,0 3-125 0,4 0-288 16,11 0-761-16,-4 0 527 0</inkml:trace>
  <inkml:trace contextRef="#ctx0" brushRef="#br0" timeOffset="160333.81">21473 8946 1106 0,'0'0'2381'0,"0"0"-1855"16,0 0-367-16,0 0-43 0,0 0 80 16,0 0 43-16,0 0-26 0,0 0-77 15,0 0-36-15,0 0 20 0,6-11-120 16,-4 11-57-16,1-3 10 0,1 2-2 0,5-1-72 16,3 0 24-16,6 0 61 0,-1 0 9 15,4-1 8-15,-1 3-4 0,4 0-47 16,-3 0-201-16,1 0-152 0,-4 5-169 15,-3-1-256-15,-5 2-330 0,-1-3-128 16</inkml:trace>
  <inkml:trace contextRef="#ctx0" brushRef="#br0" timeOffset="160556.21">21456 9085 629 0,'0'0'485'0,"0"0"-107"15,0 0 149-15,0 0-44 0,0 0-113 16,0 0-94-16,0 0-77 0,139-15-81 0,-91 10-59 16,-12 5-37-16,-9 0-20 0,-9 0-4 15,-3 0-99-15,1 0-596 0,6 0-486 16,-8 0-252-16</inkml:trace>
  <inkml:trace contextRef="#ctx0" brushRef="#br0" timeOffset="162274.8">22656 8594 1518 0,'0'0'1227'0,"0"0"-755"0,0 0-410 0,0 0-34 16,0 0 205-16,0 0 104 0,0 0-186 16,0 0-118-16,0 0 49 0,-7-37 27 15,7 32-19-15,0 3 13 0,0 0-10 16,-1 0 20-16,1 1-10 0,0-4-76 15,0 4 31-15,-3-3 60 0,3 2 0 0,0 0-41 16,0 0-24-16,0 1-10 0,0 1-32 16,0-2-11-16,0 2-23 0,0 0-17 15,0 0-23-15,0 0-11 0,0 0-23 16,0 0-40-16,0 0-40 0,0 0-60 16,0 2 28-16,0 3-63 0,0 5 30 15,0 7 85-15,4 8 87 0,3 0-48 0,-4 0 56 16,0-3 6-16,-1-3 27 15,2 2 29-15,-3 1 29 0,2-3 18 0,-1-1-44 16,0-6-1-16,1-2 49 0,-3-3-28 16,2-1 10-16,-2-4-33 0,3-1 4 15,-3-1 41-15,0 3 27 0,0-3 14 16,2 0 11-16,-2 0 22 0,0 0-12 16,0 0-1-16,0 0-10 0,2 0 0 15,-2 0-1-15,1 0 18 0,2 0-23 16,-1-3-19-16,6 0-44 0,7-3-27 15,4-1-105-15,2-1-121 0,7-2 81 16,-2 6-10-16,-3-5 58 0,0 5 31 0,-4 0 35 16,-3 4-20-16,-4 0-56 0,-4 0-6 15,-2 0 8-15,0 0 37 0,-4 4-16 16,0-2 27-16,-2 2 29 0,0-2 24 16,0 0-2-16,0 1 6 0,0-3 19 15,0 0 66-15,-2 2 0 0,-6 0-1 16,2 3-7-16,-6 3 57 0,-1 2 50 15,-6 1 17-15,-2 1-28 0,-1 1-108 0,2-1 11 16,0-3-76-16,5-1-18 0,0 1-67 16,3-6 23-16,-2 2-63 0,2-1-54 15,-1 1 14-15,-3-4-122 0,-3 3-131 16,4-2-150-16,-5 0-141 0,4 0-387 16,3-2 465-16</inkml:trace>
  <inkml:trace contextRef="#ctx0" brushRef="#br0" timeOffset="162870.73">22469 9148 655 0,'0'0'1345'0,"0"0"-563"0,0 0-598 0,0 0-184 15,0 0-41-15,0 0-54 0,0 0 95 16,0 0 25-16,139 0 216 0,-61 0-69 16,6 0-54-16,-1-5 15 0,-4-5 82 15,-3 3 122-15,-6-1-62 0,-2 1-158 16,-10 7-54-16,-11-2-22 0,-9 2-41 0,-16 0-25 15,-4 0 25-15,-6 0 21 0,1 0-21 16,0 0-1-16,-4 0-167 0,-5 2-269 16,-4-2-136-16,0 3-61 0,-7 1-335 15,-3-3-396-15</inkml:trace>
  <inkml:trace contextRef="#ctx0" brushRef="#br0" timeOffset="163749.45">22698 9691 405 0,'0'0'480'0,"0"0"-388"16,0 0-90-16,0 0 201 0,0 0 342 16,0 0-213-16,0 0-124 0,0 0-71 0,0 0-6 15,0 0 39-15,0 0 29 0,68 2-58 16,-61-2-1-16,-5 0 35 0,2-4 56 15,0 0 46-15,0-1 9 0,2 1-74 16,-4-4-84-16,6 0 1 0,-2 1 7 16,0-3-93-16,0 3 26 0,0-5 11 15,1 0 24-15,-1 1-104 0,1-2-35 16,-1 1 35-16,1 0 114 0,-3-3-87 16,0 1-27-16,-4-3-20 0,2 5 20 0,-2-4 23 15,0 3-23-15,0 1-50 16,-4 1 30-16,0 1-38 0,-3 3 57 0,-1 1 0 15,-3 1-28-15,2-2-43 0,-1 2-32 16,0 0 34-16,-4 0 0 0,4 3 8 16,0 0 4-16,1 1 24 0,0 1 5 15,3 0-17-15,0 0-53 0,4 0 27 16,0 0-1-16,2 0-3 0,0 0-6 16,0 1-6-16,0 3 51 0,0 3 37 0,6-2 5 15,2 3-5-15,3-1-36 0,0 1 36 16,3-1 72-16,2-1-52 0,2-1 47 15,4-2-4-15,-3-1-1 0,2 0-28 16,-2-2 7-16,1 0-10 0,-6 0-26 16,1 0-1-16,-8 0 1 0,1 0-2 15,-2 0-3-15,-2 0-23 0,1 0-22 16,1 0-21-16,0 1 27 0,3 3-23 0,2-1 0 16,-3 4 7-16,2-1-27 0,2 1 41 15,-2 1-70-15,0 3 110 0,1-2-25 16,2 3 5-16,-3 0-22 0,1 0 38 15,-3-2-1-15,3 2 8 0,-2 0-2 16,-3-1 108-16,0 0-67 0,0 1-11 16,-2 0-30-16,2 1-25 0,-4-2-860 15,-2 1-506-15,0-4-7 0</inkml:trace>
  <inkml:trace contextRef="#ctx0" brushRef="#br0" timeOffset="164480.49">23686 9179 484 0,'0'0'2187'0,"0"0"-1575"0,0 0-238 16,0 0-15-16,0 0-30 0,0 0-41 15,0 0-79-15,0 0-81 0,0 0-53 16,6-12 4-16,-5 10-6 0,-1 1-70 0,0-1 41 16,0 0-3-16,0-1-22 0,3 0-19 15,-3 1-1-15,0 0-30 0,0-2-15 16,0 1 45-16,0 0-32 0,0 2-73 15,2-3-34-15,-2 0-6 0,2 1-45 16,-2-3-194-16,2-2-487 0,0 0-321 16,-2 1-259-16,0-1 745 0,-8 69 707 0</inkml:trace>
  <inkml:trace contextRef="#ctx0" brushRef="#br0" timeOffset="165335.68">23953 8828 973 0,'0'0'1257'16,"0"0"-685"-16,0 0-271 0,0 0-95 15,0 0 6-15,0 0 125 0,0 0-79 16,0 0-98-16,0 0-84 0,0 0-26 0,-5-12-26 16,5 12-24-16,0 0-77 0,0 0-73 15,0 0-82-15,0 0-19 0,0 2 14 16,2 4 13-16,5 3 57 0,2 2 49 16,1 7 71-16,3 5 18 0,2 5 0 15,0-1-1-15,-3-3 30 0,-4-2 0 16,4-5 0-16,0 2 4 0,-1 0 16 15,2 0 3-15,-3-1 22 0,-2-5-45 0,2 0 0 16,-2-3 26-16,-2-2-3 16,0-2 36-16,-3-3-36 0,1 1-17 0,-4-4 24 15,2 0 11-15,-2 0 11 0,0 0 38 16,1 0 112-16,-1 0 19 0,0 0-20 16,0 0-33-16,3 0-43 0,-3 0-1 15,0 0-3-15,0 0-15 0,0 0 15 16,2 0 16-16,-2-2 5 0,2-2 4 15,2-1 0-15,0-5 0 0,6-2-146 16,-2-3 52-16,2-2-28 0,-1 0 33 0,-1-4-14 16,1-4-32-16,1-9 29 0,3-10-40 15,-2 4-94-15,0 8 68 0,-3 1 26 16,-4 11-34-16,2-1 37 0,1 1-6 16,-2 4-51-16,-1 3 8 0,0-3 45 15,0 6-112-15,0 1 11 0,0 3-83 16,0 1-31-16,-2 3-76 0,1 2-131 0,-3 0-173 15,5 0-421-15,-3 0-625 16,2 0 873-16</inkml:trace>
  <inkml:trace contextRef="#ctx0" brushRef="#br0" timeOffset="168140.88">21271 13087 681 0,'0'0'979'0,"0"0"-187"0,0 0-444 16,0 0-64-16,0 0-16 0,0 0 71 16,0 0 46-16,0 0-115 0,-23-56-65 15,21 49-60-15,2 0-56 0,-3 2-43 0,3 1-19 16,0-2-3-16,-1 2 8 0,1 3-7 16,0-1-3-16,0 0-4 0,0 2-18 15,0 0 0-15,0 0-18 0,0-2-4 16,-3 2-7-16,3 0-7 0,-2 0-7 15,2 0-11-15,0 0-12 0,0 0-23 16,0 0-53-16,0 0-59 0,0 4 2 16,0 1-30-16,0 7 69 0,6 2 42 15,4 6 48-15,-2 9 70 0,0 9 5 16,0 0 81-16,-1-1 27 0,-2-8-9 0,-3-12-33 16,-2 0-15-16,2-5-20 0,-2-2 3 15,2 2-36-15,-2 0 17 0,0-5-16 16,0-2 44-16,0 0-19 0,0-5 5 15,0 0 19-15,0 0 7 0,2 0-2 16,-2 0 14-16,0 0 4 0,0 0-5 16,2 0-4-16,-2 0-21 0,2 0 6 15,0 0-9-15,2 0-9 0,3-2-31 0,10-8-3 16,8-3-27-16,5 0 27 0,-2 0-4 16,-5 1-12-16,-4 2-38 0,2-1-29 15,5-1 62-15,-2 2 5 0,-4 1-5 16,2 3 18-16,-6 1-35 0,-1 1 1 15,-2 4-8-15,-1 0 0 0,-3 0 5 16,0 0-19-16,-2 0 14 0,-2 0-55 16,2 6 56-16,-4 3-37 0,4 0 41 15,-5 3-21-15,1 0 61 0,-1-1-10 16,-2 0 10-16,0 1 46 0,0-2 9 0,-2-1-36 16,-5-1 49-16,-1-1 47 0,-2 2 22 15,-7 1 22-15,2 0-50 0,-7 0-51 16,3 1-26-16,-7-2-28 0,6 2 22 15,-4-2-25-15,3-1-1 0,2-1 0 16,2 0-2-16,0-3-49 0,6 2-129 16,1-4-6-16,2 0-44 0,0 1-97 15,4-3 108-15,0 0 2 0,0 0-106 0,0 0-296 16,2-3-481-16,-2-3-116 0</inkml:trace>
  <inkml:trace contextRef="#ctx0" brushRef="#br0" timeOffset="168751.37">22112 12859 802 0,'0'0'1409'0,"0"0"-824"0,0 0-330 15,0 0-65-15,0 0 8 0,0 0 18 0,0 0-74 16,0 0-91-16,0 0-51 16,0 0-76-16,-10-9-25 0,7 9-44 0,0 5-38 15,-6 11 172-15,-9 12 11 0,-6 18 242 16,-8 11-9-16,0 4-30 0,-3-1-112 16,3-4 24-16,-2-3 21 0,3 0-41 15,1-1-65-15,0-5-15 0,5-3-15 16,4-6-4-16,3-3 3 0,4-9 1 15,5-6 0-15,2-4 0 0,4-6 0 16,-4 6 1-16,3 1-1 0,-3 3-101 16,5-3-186-16,0-1-160 0,0 2-52 0,2-3-203 15,0-2-277-15,0-5-248 0</inkml:trace>
  <inkml:trace contextRef="#ctx0" brushRef="#br0" timeOffset="169515.25">22170 13730 613 0,'0'0'1365'15,"0"0"-533"-15,0 0-578 0,0 0-250 16,0 0 73-16,0 0 149 0,0 0 117 16,0 0-92-16,0 0-120 0,0 0-49 15,17-14-11-15,-5 5-13 0,1-2-17 16,2-1 22-16,-1-2-14 0,2-2-28 0,-2-1 21 15,0-3 29-15,-2 1-21 0,-2 1 7 16,-1-4-30-16,0 1 39 0,-1 1-4 16,-4-4-28-16,0 3-2 0,-1-1-11 15,-1-2-20-15,-2 3 1 0,0-1 41 16,0-2-39-16,-5 2-4 0,-1 1-31 16,-2 0 24-16,-1-1 7 0,0 5 0 15,1 0-39-15,-2 3 37 0,-2 3-2 16,6 2-40-16,-4 3-22 0,2 3 16 15,-1 0-1-15,0 3-30 0,1 0 1 0,-4 0 1 16,5 0-11-16,-6 6-36 0,2 3 2 16,1 3 42-16,0 0 49 0,-2 3 13 15,5-2-31-15,2 3 51 0,3-3-2 16,2 0-1-16,0-1-38 0,0 0 39 16,4-4-15-16,4 1 17 0,-2-2 2 15,6 1 2-15,0-3 26 0,-1 2 47 16,3-2-24-16,2 0 0 0,0-2-48 0,6-2 62 15,4-1 5-15,5 0-18 16,7-4 4-16,2-4-8 0,-4 1 13 0,-12 0-46 16,-7 3 24-16,-2-2-15 0,0 2-22 15,0-1 12-15,5-1-13 0,-5 2 13 16,-1 1-16-16,-6 1-3 0,-2-1 0 16,-4 3-14-16,-2 0 16 0,0 0-2 15,0 0-22-15,0 0 0 0,0 0-4 16,0 5 7-16,0 3 22 0,0 4 41 15,0 7 9-15,0 10 13 0,0 7 24 0,0 5-37 16,0-4-27-16,0 0-10 16,0-9-10-16,5 1-6 0,3-7 3 0,1-5 0 15,10 0 16-15,19-3-16 0,11-9-39 16,13-5-596-16,-14-10-140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ED06DA-9C88-47A9-AA59-EE5D566CF89C}" type="datetimeFigureOut">
              <a:rPr lang="en-US" smtClean="0"/>
              <a:pPr/>
              <a:t>9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1E252-3172-4E60-905F-76142693AA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861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D1E252-3172-4E60-905F-76142693AAC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93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4/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4/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4/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4/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4/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4/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4/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4/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4/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4/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9/24/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26F68-E9BA-43E4-8FA4-0C3169AA15E6}" type="datetimeFigureOut">
              <a:rPr lang="en-US" smtClean="0"/>
              <a:pPr/>
              <a:t>9/24/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10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0" Type="http://schemas.openxmlformats.org/officeDocument/2006/relationships/image" Target="../media/image13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1.wmf"/><Relationship Id="rId7" Type="http://schemas.openxmlformats.org/officeDocument/2006/relationships/image" Target="../media/image14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10" Type="http://schemas.openxmlformats.org/officeDocument/2006/relationships/image" Target="../media/image18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1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ow-dimensional Neuron Model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T6270: Introduction to Computational Neuroscience</a:t>
            </a:r>
            <a:endParaRPr lang="en-I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Since the time scale for m is much smaller than that of the other two, we assume that m relaxes faster than the other two gating variables. Therefore, we get,</a:t>
            </a:r>
            <a:endParaRPr lang="en-IN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70884" y="3714752"/>
          <a:ext cx="746468" cy="63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7002" imgH="393529" progId="Equation.DSMT4">
                  <p:embed/>
                </p:oleObj>
              </mc:Choice>
              <mc:Fallback>
                <p:oleObj r:id="rId2" imgW="457002" imgH="393529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84" y="3714752"/>
                        <a:ext cx="746468" cy="637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70883" y="4434466"/>
          <a:ext cx="3172489" cy="63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43100" imgH="393700" progId="Equation.DSMT4">
                  <p:embed/>
                </p:oleObj>
              </mc:Choice>
              <mc:Fallback>
                <p:oleObj r:id="rId4" imgW="1943100" imgH="3937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83" y="4434466"/>
                        <a:ext cx="3172489" cy="637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970884" y="5667377"/>
          <a:ext cx="1943926" cy="76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93800" imgH="469900" progId="Equation.DSMT4">
                  <p:embed/>
                </p:oleObj>
              </mc:Choice>
              <mc:Fallback>
                <p:oleObj r:id="rId6" imgW="1193800" imgH="4699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84" y="5667377"/>
                        <a:ext cx="1943926" cy="762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1952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57554" y="5857892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 (1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635760" y="121680"/>
              <a:ext cx="7823520" cy="5832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25680" y="110160"/>
                <a:ext cx="7843680" cy="5853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The variable h in the Hodgkin Huxley model varies too slowly. </a:t>
            </a:r>
          </a:p>
          <a:p>
            <a:pPr lvl="0"/>
            <a:r>
              <a:rPr lang="en-US" dirty="0"/>
              <a:t>Therefore, we let h to be a constant, h = h</a:t>
            </a:r>
            <a:r>
              <a:rPr lang="en-US" baseline="-25000" dirty="0"/>
              <a:t>0</a:t>
            </a:r>
            <a:endParaRPr lang="en-IN" dirty="0"/>
          </a:p>
          <a:p>
            <a:r>
              <a:rPr lang="en-US" dirty="0"/>
              <a:t>The resulting system has only two variables (v, n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357720" y="4359600"/>
              <a:ext cx="1069920" cy="340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51600" y="4352760"/>
                <a:ext cx="1086840" cy="354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fter transformation to dimensionless variables, and some approximations, the resulting FN model may be defined as,</a:t>
            </a:r>
            <a:endParaRPr lang="en-IN" dirty="0"/>
          </a:p>
          <a:p>
            <a:endParaRPr lang="en-IN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28663" y="3594853"/>
          <a:ext cx="2237270" cy="75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55700" imgH="393700" progId="Equation.DSMT4">
                  <p:embed/>
                </p:oleObj>
              </mc:Choice>
              <mc:Fallback>
                <p:oleObj r:id="rId2" imgW="1155700" imgH="3937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3594853"/>
                        <a:ext cx="2237270" cy="758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57224" y="4429973"/>
          <a:ext cx="2736495" cy="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09088" imgH="253890" progId="Equation.DSMT4">
                  <p:embed/>
                </p:oleObj>
              </mc:Choice>
              <mc:Fallback>
                <p:oleObj r:id="rId4" imgW="1409088" imgH="25389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429973"/>
                        <a:ext cx="2736495" cy="49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928662" y="5028371"/>
          <a:ext cx="1571636" cy="75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12447" imgH="393529" progId="Equation.DSMT4">
                  <p:embed/>
                </p:oleObj>
              </mc:Choice>
              <mc:Fallback>
                <p:oleObj r:id="rId6" imgW="812447" imgH="393529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028371"/>
                        <a:ext cx="1571636" cy="758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1" name="Rectangle 10"/>
          <p:cNvSpPr/>
          <p:nvPr/>
        </p:nvSpPr>
        <p:spPr>
          <a:xfrm>
            <a:off x="4143372" y="3714752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 (2)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4143372" y="5286388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 (3)</a:t>
            </a:r>
            <a:endParaRPr lang="en-IN" dirty="0"/>
          </a:p>
        </p:txBody>
      </p:sp>
      <p:sp>
        <p:nvSpPr>
          <p:cNvPr id="13" name="Rectangle 12"/>
          <p:cNvSpPr/>
          <p:nvPr/>
        </p:nvSpPr>
        <p:spPr>
          <a:xfrm>
            <a:off x="4071934" y="4488428"/>
            <a:ext cx="875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 (2.a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1735920" y="3346200"/>
              <a:ext cx="6878520" cy="3225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29080" y="3336480"/>
                <a:ext cx="6895080" cy="3242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above system, v is analogous to the membrane voltage, and w represents all the three gating variables. 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wo </a:t>
            </a:r>
            <a:r>
              <a:rPr lang="en-US" dirty="0" err="1"/>
              <a:t>nullclines</a:t>
            </a:r>
            <a:r>
              <a:rPr lang="en-US" dirty="0"/>
              <a:t> of the above system are,</a:t>
            </a:r>
            <a:endParaRPr lang="en-IN" dirty="0"/>
          </a:p>
          <a:p>
            <a:pPr>
              <a:buNone/>
            </a:pPr>
            <a:endParaRPr lang="en-IN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28663" y="2357431"/>
          <a:ext cx="3453531" cy="52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01800" imgH="254000" progId="Equation.DSMT4">
                  <p:embed/>
                </p:oleObj>
              </mc:Choice>
              <mc:Fallback>
                <p:oleObj r:id="rId2" imgW="1701800" imgH="254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2357431"/>
                        <a:ext cx="3453531" cy="520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928663" y="2979514"/>
          <a:ext cx="2643205" cy="52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07532" imgH="253890" progId="Equation.DSMT4">
                  <p:embed/>
                </p:oleObj>
              </mc:Choice>
              <mc:Fallback>
                <p:oleObj r:id="rId4" imgW="1307532" imgH="25389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2979514"/>
                        <a:ext cx="2643205" cy="520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					</a:t>
            </a:r>
            <a:endParaRPr kumimoji="0" lang="en-US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714876" y="2428868"/>
            <a:ext cx="1292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F-</a:t>
            </a:r>
            <a:r>
              <a:rPr lang="en-US" dirty="0" err="1"/>
              <a:t>nullcline</a:t>
            </a:r>
            <a:r>
              <a:rPr lang="en-US" dirty="0"/>
              <a:t>)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4708419" y="3000372"/>
            <a:ext cx="1296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g-</a:t>
            </a:r>
            <a:r>
              <a:rPr lang="en-US" dirty="0" err="1"/>
              <a:t>nullcline</a:t>
            </a:r>
            <a:r>
              <a:rPr lang="en-US" dirty="0"/>
              <a:t>)</a:t>
            </a:r>
            <a:endParaRPr lang="en-IN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6" y="3549856"/>
            <a:ext cx="4446136" cy="333552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536082"/>
            <a:ext cx="4464496" cy="33493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63688" y="3429000"/>
            <a:ext cx="1292341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/>
              <a:t>(F-</a:t>
            </a:r>
            <a:r>
              <a:rPr lang="en-US" dirty="0" err="1"/>
              <a:t>nullcline</a:t>
            </a:r>
            <a:r>
              <a:rPr lang="en-US" dirty="0"/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371642" y="3419708"/>
            <a:ext cx="1296702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/>
              <a:t>(g-</a:t>
            </a:r>
            <a:r>
              <a:rPr lang="en-US" dirty="0" err="1"/>
              <a:t>nullcline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1677240" y="524880"/>
              <a:ext cx="7325280" cy="4948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670040" y="518040"/>
                <a:ext cx="7340760" cy="4960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examine the stability of a stationary point, we calculate the </a:t>
            </a:r>
            <a:r>
              <a:rPr lang="en-US" dirty="0" err="1"/>
              <a:t>Jacobian</a:t>
            </a:r>
            <a:r>
              <a:rPr lang="en-US" dirty="0"/>
              <a:t>, A, of the system at that point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determinant and the trace are given as:</a:t>
            </a:r>
            <a:endParaRPr lang="en-IN" dirty="0"/>
          </a:p>
          <a:p>
            <a:endParaRPr lang="en-IN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292656" y="3643314"/>
          <a:ext cx="493262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9279" imgH="203112" progId="Equation.DSMT4">
                  <p:embed/>
                </p:oleObj>
              </mc:Choice>
              <mc:Fallback>
                <p:oleObj r:id="rId3" imgW="279279" imgH="203112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56" y="3643314"/>
                        <a:ext cx="493262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961266" y="3214686"/>
          <a:ext cx="1467726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79500" imgH="838200" progId="Equation.DSMT4">
                  <p:embed/>
                </p:oleObj>
              </mc:Choice>
              <mc:Fallback>
                <p:oleObj r:id="rId5" imgW="1079500" imgH="838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266" y="3214686"/>
                        <a:ext cx="1467726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3619499" y="3429000"/>
          <a:ext cx="1153336" cy="71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12447" imgH="507780" progId="Equation.DSMT4">
                  <p:embed/>
                </p:oleObj>
              </mc:Choice>
              <mc:Fallback>
                <p:oleObj r:id="rId7" imgW="812447" imgH="5077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99" y="3429000"/>
                        <a:ext cx="1153336" cy="719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657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" name="Rectangle 9"/>
          <p:cNvSpPr/>
          <p:nvPr/>
        </p:nvSpPr>
        <p:spPr>
          <a:xfrm>
            <a:off x="3214678" y="357187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=</a:t>
            </a:r>
            <a:endParaRPr lang="en-IN" dirty="0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285852" y="5786454"/>
          <a:ext cx="134938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812447" imgH="253890" progId="Equation.DSMT4">
                  <p:embed/>
                </p:oleObj>
              </mc:Choice>
              <mc:Fallback>
                <p:oleObj r:id="rId9" imgW="812447" imgH="25389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5786454"/>
                        <a:ext cx="134938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7143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30269" y="5291916"/>
                <a:ext cx="21455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269" y="5291916"/>
                <a:ext cx="2145587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8197" r="-340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ype of the stationary point can be expressed in terms of  determinant, </a:t>
            </a:r>
            <a:r>
              <a:rPr lang="el-GR" dirty="0"/>
              <a:t>Δ</a:t>
            </a:r>
            <a:r>
              <a:rPr lang="en-US" dirty="0"/>
              <a:t>, and trace, τ, of the </a:t>
            </a:r>
            <a:r>
              <a:rPr lang="en-US" dirty="0" err="1"/>
              <a:t>Jacobian</a:t>
            </a:r>
            <a:r>
              <a:rPr lang="en-US" dirty="0"/>
              <a:t>, using the following rules:</a:t>
            </a:r>
            <a:endParaRPr lang="en-IN" dirty="0"/>
          </a:p>
          <a:p>
            <a:pPr lvl="0"/>
            <a:r>
              <a:rPr lang="en-US" dirty="0"/>
              <a:t>If </a:t>
            </a:r>
            <a:r>
              <a:rPr lang="el-GR" dirty="0"/>
              <a:t>Δ</a:t>
            </a:r>
            <a:r>
              <a:rPr lang="en-US" dirty="0"/>
              <a:t>  &lt; 0, the stationary point is a saddle irrespective of the value of τ .</a:t>
            </a:r>
            <a:endParaRPr lang="en-IN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If </a:t>
            </a:r>
            <a:r>
              <a:rPr lang="el-GR" dirty="0"/>
              <a:t>Δ</a:t>
            </a:r>
            <a:r>
              <a:rPr lang="en-US" dirty="0"/>
              <a:t>  &gt; 0, τ &lt; 0, stable fixed point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Assume 0&lt; b, r &lt;&lt;1.</a:t>
            </a:r>
          </a:p>
          <a:p>
            <a:r>
              <a:rPr lang="en-US" dirty="0"/>
              <a:t>That is, </a:t>
            </a:r>
            <a:r>
              <a:rPr lang="el-GR" dirty="0"/>
              <a:t>Δ</a:t>
            </a:r>
            <a:r>
              <a:rPr lang="en-US" dirty="0"/>
              <a:t> &gt; 0, when the slope of the f-</a:t>
            </a:r>
            <a:r>
              <a:rPr lang="en-US" dirty="0" err="1"/>
              <a:t>nullcline</a:t>
            </a:r>
            <a:r>
              <a:rPr lang="en-US" dirty="0"/>
              <a:t> is less than slope of w-</a:t>
            </a:r>
            <a:r>
              <a:rPr lang="en-US" dirty="0" err="1"/>
              <a:t>nullcline</a:t>
            </a:r>
            <a:r>
              <a:rPr lang="en-US" dirty="0"/>
              <a:t>.</a:t>
            </a:r>
            <a:endParaRPr lang="en-IN" dirty="0"/>
          </a:p>
          <a:p>
            <a:pPr lvl="0"/>
            <a:endParaRPr lang="en-US" dirty="0"/>
          </a:p>
          <a:p>
            <a:pPr lvl="0"/>
            <a:endParaRPr lang="en-IN" dirty="0"/>
          </a:p>
          <a:p>
            <a:endParaRPr lang="en-IN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8229"/>
              </p:ext>
            </p:extLst>
          </p:nvPr>
        </p:nvGraphicFramePr>
        <p:xfrm>
          <a:off x="971600" y="2348880"/>
          <a:ext cx="1861826" cy="167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16000" imgH="914400" progId="Equation.DSMT4">
                  <p:embed/>
                </p:oleObj>
              </mc:Choice>
              <mc:Fallback>
                <p:oleObj r:id="rId2" imgW="10160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48880"/>
                        <a:ext cx="1861826" cy="1670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If </a:t>
            </a:r>
            <a:r>
              <a:rPr lang="el-GR" dirty="0"/>
              <a:t>Δ</a:t>
            </a:r>
            <a:r>
              <a:rPr lang="en-US" dirty="0"/>
              <a:t>  &gt;  0, τ &gt; 0, unstable fixed point.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>
              <a:buNone/>
            </a:pPr>
            <a:endParaRPr lang="en-US" dirty="0"/>
          </a:p>
          <a:p>
            <a:r>
              <a:rPr lang="en-US" dirty="0"/>
              <a:t>Now let us consider the behavior of FN model as external current </a:t>
            </a:r>
            <a:r>
              <a:rPr lang="en-US" dirty="0" err="1"/>
              <a:t>I</a:t>
            </a:r>
            <a:r>
              <a:rPr lang="en-US" baseline="-25000" dirty="0" err="1"/>
              <a:t>a</a:t>
            </a:r>
            <a:r>
              <a:rPr lang="en-US" dirty="0"/>
              <a:t> is gradually increased.</a:t>
            </a:r>
          </a:p>
          <a:p>
            <a:pPr lvl="0"/>
            <a:endParaRPr lang="en-IN" dirty="0"/>
          </a:p>
          <a:p>
            <a:endParaRPr lang="en-IN" dirty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909621" y="2571752"/>
          <a:ext cx="2126339" cy="70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95400" imgH="431800" progId="Equation.DSMT4">
                  <p:embed/>
                </p:oleObj>
              </mc:Choice>
              <mc:Fallback>
                <p:oleObj r:id="rId2" imgW="1295400" imgH="431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21" y="2571752"/>
                        <a:ext cx="2126339" cy="703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09621" y="3457577"/>
          <a:ext cx="2376495" cy="42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47172" imgH="253890" progId="Equation.DSMT4">
                  <p:embed/>
                </p:oleObj>
              </mc:Choice>
              <mc:Fallback>
                <p:oleObj r:id="rId4" imgW="1447172" imgH="25389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21" y="3457577"/>
                        <a:ext cx="2376495" cy="422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885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143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I</a:t>
            </a:r>
            <a:r>
              <a:rPr lang="en-US" baseline="-25000" dirty="0" err="1"/>
              <a:t>a</a:t>
            </a:r>
            <a:r>
              <a:rPr lang="en-US" dirty="0"/>
              <a:t> =0, Excitabilit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hase-plane shown below depicts the situation when </a:t>
            </a:r>
            <a:r>
              <a:rPr lang="en-US" dirty="0" err="1"/>
              <a:t>I</a:t>
            </a:r>
            <a:r>
              <a:rPr lang="en-US" baseline="-25000" dirty="0" err="1"/>
              <a:t>a</a:t>
            </a:r>
            <a:r>
              <a:rPr lang="en-US" dirty="0"/>
              <a:t> =0. There is only one stationary point at the origin.</a:t>
            </a:r>
          </a:p>
          <a:p>
            <a:pPr>
              <a:buNone/>
            </a:pPr>
            <a:endParaRPr lang="en-IN" dirty="0"/>
          </a:p>
          <a:p>
            <a:r>
              <a:rPr lang="en-US" u="sng" dirty="0"/>
              <a:t>Stability of origin:</a:t>
            </a:r>
            <a:endParaRPr lang="en-IN" dirty="0"/>
          </a:p>
          <a:p>
            <a:r>
              <a:rPr lang="en-US" dirty="0"/>
              <a:t>Slope of F-</a:t>
            </a:r>
            <a:r>
              <a:rPr lang="en-US" dirty="0" err="1"/>
              <a:t>nullcline</a:t>
            </a:r>
            <a:r>
              <a:rPr lang="en-US" dirty="0"/>
              <a:t> &gt; slope of w-</a:t>
            </a:r>
            <a:r>
              <a:rPr lang="en-US" dirty="0" err="1"/>
              <a:t>nullcline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Slope of F-</a:t>
            </a:r>
            <a:r>
              <a:rPr lang="en-US" dirty="0" err="1"/>
              <a:t>nullcline</a:t>
            </a:r>
            <a:r>
              <a:rPr lang="en-US" dirty="0"/>
              <a:t> &lt; 0</a:t>
            </a:r>
            <a:endParaRPr lang="en-IN" dirty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5357818" y="5572140"/>
          <a:ext cx="214314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82700" imgH="254000" progId="Equation.DSMT4">
                  <p:embed/>
                </p:oleObj>
              </mc:Choice>
              <mc:Fallback>
                <p:oleObj r:id="rId2" imgW="1282700" imgH="254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5572140"/>
                        <a:ext cx="214314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28662" y="5000636"/>
            <a:ext cx="857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Δ</a:t>
            </a:r>
            <a:r>
              <a:rPr lang="en-US" dirty="0"/>
              <a:t>  &gt; 0</a:t>
            </a: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051720" y="6309320"/>
            <a:ext cx="3661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igin is a Stable fixed point</a:t>
            </a:r>
            <a:endParaRPr lang="en-IN" sz="2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ngle Neuron Modeling</a:t>
            </a:r>
            <a:endParaRPr lang="en-IN" altLang="en-US"/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1943100" y="3263504"/>
            <a:ext cx="1828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Hodgkin-Huxley Model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847036" y="2013348"/>
            <a:ext cx="246816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>
                <a:latin typeface="Arial Narrow" panose="020B0606020202030204" pitchFamily="34" charset="0"/>
              </a:rPr>
              <a:t>Biophysical Model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Dendritic Process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Axonal Process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Synaptic Transmiss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 Narrow" panose="020B0606020202030204" pitchFamily="34" charset="0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714875" y="3977879"/>
            <a:ext cx="3429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>
                <a:latin typeface="Arial Narrow" panose="020B0606020202030204" pitchFamily="34" charset="0"/>
              </a:rPr>
              <a:t>Simplified Neuron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FitzHugh-Nagumo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Morris-Lecar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zhikevich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ntegrate and fire neur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McCulloch-Pitts neuron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795463" y="3169444"/>
            <a:ext cx="2000250" cy="857250"/>
          </a:xfrm>
          <a:prstGeom prst="rect">
            <a:avLst/>
          </a:prstGeom>
          <a:noFill/>
          <a:ln w="5715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618435" y="1927623"/>
            <a:ext cx="2686050" cy="1453753"/>
          </a:xfrm>
          <a:prstGeom prst="rect">
            <a:avLst/>
          </a:prstGeom>
          <a:noFill/>
          <a:ln w="57150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4457700" y="3886201"/>
            <a:ext cx="3086100" cy="1822847"/>
          </a:xfrm>
          <a:prstGeom prst="rect">
            <a:avLst/>
          </a:prstGeom>
          <a:noFill/>
          <a:ln w="12700" algn="ctr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7" name="Down Arrow 9"/>
          <p:cNvSpPr>
            <a:spLocks noChangeArrowheads="1"/>
          </p:cNvSpPr>
          <p:nvPr/>
        </p:nvSpPr>
        <p:spPr bwMode="auto">
          <a:xfrm rot="14556108">
            <a:off x="4018697" y="2685149"/>
            <a:ext cx="364331" cy="842632"/>
          </a:xfrm>
          <a:prstGeom prst="downArrow">
            <a:avLst>
              <a:gd name="adj1" fmla="val 50000"/>
              <a:gd name="adj2" fmla="val 49861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8" name="Down Arrow 10"/>
          <p:cNvSpPr>
            <a:spLocks noChangeArrowheads="1"/>
          </p:cNvSpPr>
          <p:nvPr/>
        </p:nvSpPr>
        <p:spPr bwMode="auto">
          <a:xfrm rot="18391950">
            <a:off x="3951685" y="3890964"/>
            <a:ext cx="363141" cy="734615"/>
          </a:xfrm>
          <a:prstGeom prst="downArrow">
            <a:avLst>
              <a:gd name="adj1" fmla="val 50000"/>
              <a:gd name="adj2" fmla="val 50105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9" name="TextBox 11"/>
          <p:cNvSpPr txBox="1">
            <a:spLocks noChangeArrowheads="1"/>
          </p:cNvSpPr>
          <p:nvPr/>
        </p:nvSpPr>
        <p:spPr bwMode="auto">
          <a:xfrm>
            <a:off x="3715346" y="2198556"/>
            <a:ext cx="880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M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Detailed</a:t>
            </a:r>
            <a:endParaRPr lang="en-IN" altLang="en-US" sz="1800" dirty="0">
              <a:latin typeface="Arial Narrow" panose="020B0606020202030204" pitchFamily="34" charset="0"/>
            </a:endParaRPr>
          </a:p>
        </p:txBody>
      </p:sp>
      <p:sp>
        <p:nvSpPr>
          <p:cNvPr id="63500" name="TextBox 12"/>
          <p:cNvSpPr txBox="1">
            <a:spLocks noChangeArrowheads="1"/>
          </p:cNvSpPr>
          <p:nvPr/>
        </p:nvSpPr>
        <p:spPr bwMode="auto">
          <a:xfrm>
            <a:off x="3557373" y="4337998"/>
            <a:ext cx="880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Les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Detailed</a:t>
            </a:r>
            <a:endParaRPr lang="en-IN" altLang="en-US" sz="1800" dirty="0">
              <a:latin typeface="Arial Narrow" panose="020B0606020202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79382" y="2546197"/>
            <a:ext cx="17335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ction Potential </a:t>
            </a:r>
          </a:p>
          <a:p>
            <a:pPr algn="ctr"/>
            <a:r>
              <a:rPr lang="en-US" dirty="0"/>
              <a:t>gener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017341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evolution of the variable v (membrane voltage) when the initial condition is at points p</a:t>
            </a:r>
            <a:r>
              <a:rPr lang="en-US" baseline="-25000" dirty="0"/>
              <a:t>1</a:t>
            </a:r>
            <a:r>
              <a:rPr lang="en-US" dirty="0"/>
              <a:t> or p</a:t>
            </a:r>
            <a:r>
              <a:rPr lang="en-US" baseline="-25000" dirty="0"/>
              <a:t>2</a:t>
            </a:r>
          </a:p>
          <a:p>
            <a:r>
              <a:rPr lang="en-US" dirty="0"/>
              <a:t> 		Initial voltages  </a:t>
            </a:r>
          </a:p>
          <a:p>
            <a:pPr>
              <a:buNone/>
            </a:pPr>
            <a:r>
              <a:rPr lang="en-US" dirty="0"/>
              <a:t> </a:t>
            </a:r>
            <a:endParaRPr lang="en-IN" dirty="0"/>
          </a:p>
          <a:p>
            <a:endParaRPr lang="en-IN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1125116" y="3286124"/>
          <a:ext cx="116086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2030" imgH="228501" progId="Equation.DSMT4">
                  <p:embed/>
                </p:oleObj>
              </mc:Choice>
              <mc:Fallback>
                <p:oleObj r:id="rId2" imgW="622030" imgH="228501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116" y="3286124"/>
                        <a:ext cx="1160868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214942" y="3286148"/>
          <a:ext cx="57147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2751" imgH="253890" progId="Equation.DSMT4">
                  <p:embed/>
                </p:oleObj>
              </mc:Choice>
              <mc:Fallback>
                <p:oleObj r:id="rId4" imgW="342751" imgH="25389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3286148"/>
                        <a:ext cx="57147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622" y="1772816"/>
            <a:ext cx="7695178" cy="4422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8671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451205"/>
            <a:ext cx="8289672" cy="4557291"/>
          </a:xfrm>
          <a:prstGeom prst="rect">
            <a:avLst/>
          </a:prstGeom>
        </p:spPr>
      </p:pic>
      <p:sp>
        <p:nvSpPr>
          <p:cNvPr id="4" name="Title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or 0 &lt; p1 &lt; a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7398409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064" y="1988840"/>
            <a:ext cx="7474736" cy="4330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9075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604" y="634121"/>
            <a:ext cx="7128792" cy="5492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0139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b="1" dirty="0"/>
              <a:t>Limit Cycles (</a:t>
            </a:r>
            <a:r>
              <a:rPr lang="en-US" b="1" dirty="0" err="1"/>
              <a:t>I</a:t>
            </a:r>
            <a:r>
              <a:rPr lang="en-US" b="1" baseline="-25000" dirty="0" err="1"/>
              <a:t>a</a:t>
            </a:r>
            <a:r>
              <a:rPr lang="en-US" b="1" dirty="0"/>
              <a:t> &gt; 0):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s  increases, for a range of values of , the w-</a:t>
            </a:r>
            <a:r>
              <a:rPr lang="en-US" dirty="0" err="1"/>
              <a:t>nullcline</a:t>
            </a:r>
            <a:r>
              <a:rPr lang="en-US" dirty="0"/>
              <a:t> intersections the F-</a:t>
            </a:r>
            <a:r>
              <a:rPr lang="en-US" dirty="0" err="1"/>
              <a:t>nullcline</a:t>
            </a:r>
            <a:r>
              <a:rPr lang="en-US" dirty="0"/>
              <a:t> in the “middle branch” where the F-</a:t>
            </a:r>
            <a:r>
              <a:rPr lang="en-US" dirty="0" err="1"/>
              <a:t>nullcline</a:t>
            </a:r>
            <a:r>
              <a:rPr lang="en-US" dirty="0"/>
              <a:t> has a positive slope. In this case too there only a single intersectio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fore, the stationary point is unstable</a:t>
            </a:r>
          </a:p>
          <a:p>
            <a:endParaRPr lang="en-IN" dirty="0"/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9600" y="408761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IN" dirty="0"/>
          </a:p>
          <a:p>
            <a:endParaRPr lang="en-US" dirty="0"/>
          </a:p>
          <a:p>
            <a:endParaRPr lang="en-US" dirty="0"/>
          </a:p>
          <a:p>
            <a:pPr>
              <a:buFont typeface="Arial" pitchFamily="34" charset="0"/>
              <a:buNone/>
            </a:pPr>
            <a:endParaRPr lang="en-US" dirty="0"/>
          </a:p>
          <a:p>
            <a:pPr>
              <a:buFont typeface="Arial" pitchFamily="34" charset="0"/>
              <a:buNone/>
            </a:pPr>
            <a:endParaRPr lang="en-US" dirty="0"/>
          </a:p>
          <a:p>
            <a:endParaRPr lang="en-US" dirty="0"/>
          </a:p>
          <a:p>
            <a:endParaRPr lang="en-IN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67644"/>
              </p:ext>
            </p:extLst>
          </p:nvPr>
        </p:nvGraphicFramePr>
        <p:xfrm>
          <a:off x="1000100" y="4801142"/>
          <a:ext cx="157428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447" imgH="253890" progId="Equation.DSMT4">
                  <p:embed/>
                </p:oleObj>
              </mc:Choice>
              <mc:Fallback>
                <p:oleObj r:id="rId2" imgW="812447" imgH="25389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801142"/>
                        <a:ext cx="1574282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99592" y="4001644"/>
                <a:ext cx="1997022" cy="616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 &gt;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001644"/>
                <a:ext cx="1997022" cy="616451"/>
              </a:xfrm>
              <a:prstGeom prst="rect">
                <a:avLst/>
              </a:prstGeom>
              <a:blipFill rotWithShape="1">
                <a:blip r:embed="rId5"/>
                <a:stretch>
                  <a:fillRect r="-3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ough ‘arrow plot’ shows that there is a ‘circulating field’ around the stationary point, which is unstable. </a:t>
            </a:r>
          </a:p>
          <a:p>
            <a:r>
              <a:rPr lang="en-US" dirty="0"/>
              <a:t>Thus it can be expected that there is a limit cycle enclosing the stationary point, which is actually tru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377" y="1628800"/>
            <a:ext cx="7577432" cy="4857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1319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case2(1)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643050"/>
            <a:ext cx="8229600" cy="4143404"/>
          </a:xfrm>
        </p:spPr>
      </p:pic>
    </p:spTree>
    <p:extLst>
      <p:ext uri="{BB962C8B-B14F-4D97-AF65-F5344CB8AC3E}">
        <p14:creationId xmlns:p14="http://schemas.microsoft.com/office/powerpoint/2010/main" val="35381591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igure shows the oscillations in membrane voltage (v) produced by a MATLAB program</a:t>
            </a:r>
            <a:endParaRPr lang="en-IN" dirty="0"/>
          </a:p>
          <a:p>
            <a:endParaRPr lang="en-IN" dirty="0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952328"/>
            <a:ext cx="5146636" cy="386104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ngle Neuron Modeling</a:t>
            </a:r>
            <a:endParaRPr lang="en-IN" altLang="en-US"/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1943100" y="3263504"/>
            <a:ext cx="1828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Hodgkin-Huxley Model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847036" y="2013348"/>
            <a:ext cx="246816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>
                <a:latin typeface="Arial Narrow" panose="020B0606020202030204" pitchFamily="34" charset="0"/>
              </a:rPr>
              <a:t>Biophysical Model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Dendritic Process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Axonal Process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Synaptic Transmiss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 Narrow" panose="020B0606020202030204" pitchFamily="34" charset="0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714875" y="3977879"/>
            <a:ext cx="3429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>
                <a:latin typeface="Arial Narrow" panose="020B0606020202030204" pitchFamily="34" charset="0"/>
              </a:rPr>
              <a:t>Simplified Neuron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FitzHugh-Nagumo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Morris-Lecar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zhikevich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ntegrate and fire neur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McCulloch-Pitts neuron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795463" y="3169444"/>
            <a:ext cx="2000250" cy="857250"/>
          </a:xfrm>
          <a:prstGeom prst="rect">
            <a:avLst/>
          </a:prstGeom>
          <a:noFill/>
          <a:ln w="5715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618435" y="1927623"/>
            <a:ext cx="2686050" cy="1453753"/>
          </a:xfrm>
          <a:prstGeom prst="rect">
            <a:avLst/>
          </a:prstGeom>
          <a:noFill/>
          <a:ln w="12700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4457700" y="3886201"/>
            <a:ext cx="3086100" cy="1822847"/>
          </a:xfrm>
          <a:prstGeom prst="rect">
            <a:avLst/>
          </a:prstGeom>
          <a:noFill/>
          <a:ln w="76200" algn="ctr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7" name="Down Arrow 9"/>
          <p:cNvSpPr>
            <a:spLocks noChangeArrowheads="1"/>
          </p:cNvSpPr>
          <p:nvPr/>
        </p:nvSpPr>
        <p:spPr bwMode="auto">
          <a:xfrm rot="14556108">
            <a:off x="4018697" y="2685149"/>
            <a:ext cx="364331" cy="842632"/>
          </a:xfrm>
          <a:prstGeom prst="downArrow">
            <a:avLst>
              <a:gd name="adj1" fmla="val 50000"/>
              <a:gd name="adj2" fmla="val 49861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8" name="Down Arrow 10"/>
          <p:cNvSpPr>
            <a:spLocks noChangeArrowheads="1"/>
          </p:cNvSpPr>
          <p:nvPr/>
        </p:nvSpPr>
        <p:spPr bwMode="auto">
          <a:xfrm rot="18391950">
            <a:off x="3951685" y="3890964"/>
            <a:ext cx="363141" cy="734615"/>
          </a:xfrm>
          <a:prstGeom prst="downArrow">
            <a:avLst>
              <a:gd name="adj1" fmla="val 50000"/>
              <a:gd name="adj2" fmla="val 50105"/>
            </a:avLst>
          </a:prstGeom>
          <a:solidFill>
            <a:srgbClr val="00B0F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9" name="TextBox 11"/>
          <p:cNvSpPr txBox="1">
            <a:spLocks noChangeArrowheads="1"/>
          </p:cNvSpPr>
          <p:nvPr/>
        </p:nvSpPr>
        <p:spPr bwMode="auto">
          <a:xfrm>
            <a:off x="3715346" y="2198556"/>
            <a:ext cx="880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M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Detailed</a:t>
            </a:r>
            <a:endParaRPr lang="en-IN" altLang="en-US" sz="1800" dirty="0">
              <a:latin typeface="Arial Narrow" panose="020B0606020202030204" pitchFamily="34" charset="0"/>
            </a:endParaRPr>
          </a:p>
        </p:txBody>
      </p:sp>
      <p:sp>
        <p:nvSpPr>
          <p:cNvPr id="63500" name="TextBox 12"/>
          <p:cNvSpPr txBox="1">
            <a:spLocks noChangeArrowheads="1"/>
          </p:cNvSpPr>
          <p:nvPr/>
        </p:nvSpPr>
        <p:spPr bwMode="auto">
          <a:xfrm>
            <a:off x="3557373" y="4337998"/>
            <a:ext cx="880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Les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Detailed</a:t>
            </a:r>
            <a:endParaRPr lang="en-IN" altLang="en-US" sz="1800" dirty="0">
              <a:latin typeface="Arial Narrow" panose="020B0606020202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79382" y="2546197"/>
            <a:ext cx="17335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ction Potential </a:t>
            </a:r>
          </a:p>
          <a:p>
            <a:pPr algn="ctr"/>
            <a:r>
              <a:rPr lang="en-US" dirty="0"/>
              <a:t>gener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067230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Depolarization (higher </a:t>
            </a:r>
            <a:r>
              <a:rPr lang="en-US" dirty="0" err="1"/>
              <a:t>I</a:t>
            </a:r>
            <a:r>
              <a:rPr lang="en-US" baseline="-25000" dirty="0" err="1"/>
              <a:t>a</a:t>
            </a:r>
            <a:r>
              <a:rPr lang="en-US" dirty="0"/>
              <a:t>):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  increases further, the two </a:t>
            </a:r>
            <a:r>
              <a:rPr lang="en-US" dirty="0" err="1"/>
              <a:t>nullclines</a:t>
            </a:r>
            <a:r>
              <a:rPr lang="en-US" dirty="0"/>
              <a:t> intersect in the “right branch” of the F-</a:t>
            </a:r>
            <a:r>
              <a:rPr lang="en-US" dirty="0" err="1"/>
              <a:t>nullcline</a:t>
            </a:r>
            <a:r>
              <a:rPr lang="en-US" dirty="0"/>
              <a:t> where the slope of F-</a:t>
            </a:r>
            <a:r>
              <a:rPr lang="en-US" dirty="0" err="1"/>
              <a:t>nullcline</a:t>
            </a:r>
            <a:r>
              <a:rPr lang="en-US" dirty="0"/>
              <a:t> is negative.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 descr="case3(1)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357298"/>
            <a:ext cx="8229600" cy="4500594"/>
          </a:xfrm>
        </p:spPr>
      </p:pic>
    </p:spTree>
    <p:extLst>
      <p:ext uri="{BB962C8B-B14F-4D97-AF65-F5344CB8AC3E}">
        <p14:creationId xmlns:p14="http://schemas.microsoft.com/office/powerpoint/2010/main" val="32564584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know that the stationary point is stable.  </a:t>
            </a:r>
          </a:p>
          <a:p>
            <a:r>
              <a:rPr lang="en-US" dirty="0"/>
              <a:t>In this case, the membrane voltage remains stable at a high value. This corresponds to regime 4 in the HH model where for a sufficiently high current, the neuron does not fire but remains </a:t>
            </a:r>
            <a:r>
              <a:rPr lang="en-US" dirty="0" err="1"/>
              <a:t>tonically</a:t>
            </a:r>
            <a:r>
              <a:rPr lang="en-US" dirty="0"/>
              <a:t> depolarized.</a:t>
            </a:r>
            <a:endParaRPr lang="en-IN" dirty="0"/>
          </a:p>
          <a:p>
            <a:endParaRPr lang="en-US" dirty="0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57659" y="1660421"/>
                <a:ext cx="2462213" cy="1447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&l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 &gt;0 </m:t>
                      </m:r>
                    </m:oMath>
                  </m:oMathPara>
                </a14:m>
                <a:endParaRPr lang="en-US" b="0" i="1" dirty="0">
                  <a:latin typeface="Cambria Math"/>
                </a:endParaRPr>
              </a:p>
              <a:p>
                <a:endParaRPr lang="en-US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, </m:t>
                      </m:r>
                      <m:r>
                        <a:rPr lang="en-US" b="0" i="1" smtClean="0">
                          <a:latin typeface="Cambria Math"/>
                        </a:rPr>
                        <m:t>𝑠𝑡𝑎𝑏𝑙𝑒</m:t>
                      </m:r>
                    </m:oMath>
                  </m:oMathPara>
                </a14:m>
                <a:endParaRPr lang="en-US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659" y="1660421"/>
                <a:ext cx="2462213" cy="1447448"/>
              </a:xfrm>
              <a:prstGeom prst="rect">
                <a:avLst/>
              </a:prstGeom>
              <a:blipFill rotWithShape="1">
                <a:blip r:embed="rId2"/>
                <a:stretch>
                  <a:fillRect l="-1980" r="-1980" b="-5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528" y="1600200"/>
            <a:ext cx="6032943" cy="4525963"/>
          </a:xfrm>
        </p:spPr>
      </p:pic>
    </p:spTree>
    <p:extLst>
      <p:ext uri="{BB962C8B-B14F-4D97-AF65-F5344CB8AC3E}">
        <p14:creationId xmlns:p14="http://schemas.microsoft.com/office/powerpoint/2010/main" val="11431131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-stability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me real neurons exhibit </a:t>
            </a:r>
            <a:r>
              <a:rPr lang="en-US" dirty="0" err="1"/>
              <a:t>bistable</a:t>
            </a:r>
            <a:r>
              <a:rPr lang="en-US" dirty="0"/>
              <a:t> behavior – their membrane voltage can remain at </a:t>
            </a:r>
            <a:r>
              <a:rPr lang="en-US" dirty="0" err="1"/>
              <a:t>tonically</a:t>
            </a:r>
            <a:r>
              <a:rPr lang="en-US" dirty="0"/>
              <a:t> high (“UP” state) or </a:t>
            </a:r>
            <a:r>
              <a:rPr lang="en-US" dirty="0" err="1"/>
              <a:t>tonically</a:t>
            </a:r>
            <a:r>
              <a:rPr lang="en-US" dirty="0"/>
              <a:t> low (“DOWN” state) values. These UP/DOWN neurons are found in striatum and cortex.</a:t>
            </a:r>
            <a:endParaRPr lang="en-IN" dirty="0"/>
          </a:p>
          <a:p>
            <a:r>
              <a:rPr lang="en-US" dirty="0"/>
              <a:t>The FN model exhibits </a:t>
            </a:r>
            <a:r>
              <a:rPr lang="en-US" dirty="0" err="1"/>
              <a:t>bistability</a:t>
            </a:r>
            <a:r>
              <a:rPr lang="en-US" dirty="0"/>
              <a:t> for a certain range of model parameters.</a:t>
            </a:r>
            <a:endParaRPr lang="en-IN" dirty="0"/>
          </a:p>
          <a:p>
            <a:pPr>
              <a:buNone/>
            </a:pPr>
            <a:endParaRPr lang="en-IN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 descr="case4(1)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500174"/>
            <a:ext cx="8229600" cy="4572032"/>
          </a:xfrm>
        </p:spPr>
      </p:pic>
    </p:spTree>
    <p:extLst>
      <p:ext uri="{BB962C8B-B14F-4D97-AF65-F5344CB8AC3E}">
        <p14:creationId xmlns:p14="http://schemas.microsoft.com/office/powerpoint/2010/main" val="23360445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igure shows a configuration in which the null-clines intersect at three points (p</a:t>
            </a:r>
            <a:r>
              <a:rPr lang="en-US" baseline="-25000" dirty="0"/>
              <a:t>1</a:t>
            </a:r>
            <a:r>
              <a:rPr lang="en-US" dirty="0"/>
              <a:t>, p</a:t>
            </a:r>
            <a:r>
              <a:rPr lang="en-US" baseline="-25000" dirty="0"/>
              <a:t>2</a:t>
            </a:r>
            <a:r>
              <a:rPr lang="en-US" dirty="0"/>
              <a:t> and p</a:t>
            </a:r>
            <a:r>
              <a:rPr lang="en-US" baseline="-25000" dirty="0"/>
              <a:t>3</a:t>
            </a:r>
            <a:r>
              <a:rPr lang="en-US" dirty="0"/>
              <a:t>). </a:t>
            </a:r>
          </a:p>
          <a:p>
            <a:r>
              <a:rPr lang="en-US" dirty="0"/>
              <a:t>It can easily be shown that p</a:t>
            </a:r>
            <a:r>
              <a:rPr lang="en-US" baseline="-25000" dirty="0"/>
              <a:t>1</a:t>
            </a:r>
            <a:r>
              <a:rPr lang="en-US" dirty="0"/>
              <a:t> and p</a:t>
            </a:r>
            <a:r>
              <a:rPr lang="en-US" baseline="-25000" dirty="0"/>
              <a:t>3</a:t>
            </a:r>
            <a:r>
              <a:rPr lang="en-US" dirty="0"/>
              <a:t> are stable, and p</a:t>
            </a:r>
            <a:r>
              <a:rPr lang="en-US" baseline="-25000" dirty="0"/>
              <a:t>2</a:t>
            </a:r>
            <a:r>
              <a:rPr lang="en-US" dirty="0"/>
              <a:t> is a saddle.</a:t>
            </a:r>
          </a:p>
          <a:p>
            <a:endParaRPr lang="en-US" dirty="0"/>
          </a:p>
          <a:p>
            <a:pPr>
              <a:buNone/>
            </a:pPr>
            <a:endParaRPr lang="en-IN" dirty="0"/>
          </a:p>
          <a:p>
            <a:endParaRPr lang="en-IN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@ p</a:t>
            </a:r>
            <a:r>
              <a:rPr lang="en-US" baseline="-25000" dirty="0"/>
              <a:t>1</a:t>
            </a:r>
            <a:r>
              <a:rPr lang="en-US" dirty="0"/>
              <a:t>:</a:t>
            </a:r>
            <a:endParaRPr lang="en-IN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@ p</a:t>
            </a:r>
            <a:r>
              <a:rPr lang="en-US" baseline="-25000" dirty="0"/>
              <a:t>2 </a:t>
            </a:r>
            <a:r>
              <a:rPr lang="en-US" dirty="0"/>
              <a:t>:</a:t>
            </a:r>
            <a:endParaRPr lang="en-IN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@ p</a:t>
            </a:r>
            <a:r>
              <a:rPr lang="en-US" baseline="-25000" dirty="0"/>
              <a:t>3 </a:t>
            </a:r>
            <a:r>
              <a:rPr lang="en-US" dirty="0"/>
              <a:t>:</a:t>
            </a:r>
            <a:endParaRPr lang="en-IN" dirty="0"/>
          </a:p>
          <a:p>
            <a:endParaRPr lang="en-US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55776" y="5085184"/>
                <a:ext cx="2462213" cy="1447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&l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 &gt;0 </m:t>
                      </m:r>
                    </m:oMath>
                  </m:oMathPara>
                </a14:m>
                <a:endParaRPr lang="en-US" b="0" i="1" dirty="0">
                  <a:latin typeface="Cambria Math"/>
                </a:endParaRPr>
              </a:p>
              <a:p>
                <a:endParaRPr lang="en-US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, </m:t>
                      </m:r>
                      <m:r>
                        <a:rPr lang="en-US" b="0" i="1" smtClean="0">
                          <a:latin typeface="Cambria Math"/>
                        </a:rPr>
                        <m:t>𝑠𝑡𝑎𝑏𝑙𝑒</m:t>
                      </m:r>
                    </m:oMath>
                  </m:oMathPara>
                </a14:m>
                <a:endParaRPr lang="en-US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5085184"/>
                <a:ext cx="2462213" cy="1447448"/>
              </a:xfrm>
              <a:prstGeom prst="rect">
                <a:avLst/>
              </a:prstGeom>
              <a:blipFill rotWithShape="1">
                <a:blip r:embed="rId2"/>
                <a:stretch>
                  <a:fillRect l="-1980" r="-1980" b="-5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55776" y="1700808"/>
                <a:ext cx="2462213" cy="1447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&l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 &gt;0 </m:t>
                      </m:r>
                    </m:oMath>
                  </m:oMathPara>
                </a14:m>
                <a:endParaRPr lang="en-US" b="0" i="1" dirty="0">
                  <a:latin typeface="Cambria Math"/>
                </a:endParaRPr>
              </a:p>
              <a:p>
                <a:endParaRPr lang="en-US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, </m:t>
                      </m:r>
                      <m:r>
                        <a:rPr lang="en-US" b="0" i="1" smtClean="0">
                          <a:latin typeface="Cambria Math"/>
                        </a:rPr>
                        <m:t>𝑠𝑡𝑎𝑏𝑙𝑒</m:t>
                      </m:r>
                    </m:oMath>
                  </m:oMathPara>
                </a14:m>
                <a:endParaRPr lang="en-US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700808"/>
                <a:ext cx="2462213" cy="1447448"/>
              </a:xfrm>
              <a:prstGeom prst="rect">
                <a:avLst/>
              </a:prstGeom>
              <a:blipFill rotWithShape="1">
                <a:blip r:embed="rId3"/>
                <a:stretch>
                  <a:fillRect l="-1980" r="-1980" b="-5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27784" y="3356992"/>
                <a:ext cx="2373214" cy="1170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g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&lt;0 </m:t>
                      </m:r>
                    </m:oMath>
                  </m:oMathPara>
                </a14:m>
                <a:endParaRPr lang="en-US" b="0" i="1" dirty="0">
                  <a:latin typeface="Cambria Math"/>
                </a:endParaRPr>
              </a:p>
              <a:p>
                <a:endParaRPr lang="en-US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gt;0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3356992"/>
                <a:ext cx="2373214" cy="1170449"/>
              </a:xfrm>
              <a:prstGeom prst="rect">
                <a:avLst/>
              </a:prstGeom>
              <a:blipFill rotWithShape="1">
                <a:blip r:embed="rId4"/>
                <a:stretch>
                  <a:fillRect l="-2057" b="-7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031351" y="3757550"/>
                <a:ext cx="15413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𝑠𝑎𝑑𝑑𝑙𝑒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𝑛𝑜𝑑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1351" y="3757550"/>
                <a:ext cx="1541319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r="-474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528" y="1600200"/>
            <a:ext cx="6032943" cy="4525963"/>
          </a:xfrm>
        </p:spPr>
      </p:pic>
    </p:spTree>
    <p:extLst>
      <p:ext uri="{BB962C8B-B14F-4D97-AF65-F5344CB8AC3E}">
        <p14:creationId xmlns:p14="http://schemas.microsoft.com/office/powerpoint/2010/main" val="12317179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N model in this case, can remain stable at either p1(low v value, DOWN state) or at p3 (high v value, UP state).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HH model is the earliest model of action potential (AP) generation in an axon.</a:t>
            </a:r>
          </a:p>
          <a:p>
            <a:pPr algn="just"/>
            <a:r>
              <a:rPr lang="en-US" dirty="0"/>
              <a:t>It shows how voltage-sensitive dynamics of sodium and potassium channels results in generation of APs. </a:t>
            </a:r>
          </a:p>
          <a:p>
            <a:pPr algn="just"/>
            <a:r>
              <a:rPr lang="en-US" dirty="0"/>
              <a:t>But real neurons have a much larger variety of ion channels. There are dozens of voltage- and Ca2+-gated channels known today. </a:t>
            </a:r>
            <a:endParaRPr lang="en-IN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ris-</a:t>
            </a:r>
            <a:r>
              <a:rPr lang="en-US" dirty="0" err="1"/>
              <a:t>Lecar</a:t>
            </a:r>
            <a:r>
              <a:rPr lang="en-US" dirty="0"/>
              <a:t>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Morris-</a:t>
            </a:r>
            <a:r>
              <a:rPr lang="en-US" dirty="0" err="1"/>
              <a:t>Lecar</a:t>
            </a:r>
            <a:r>
              <a:rPr lang="en-US" dirty="0"/>
              <a:t> (ML) model (Morris and </a:t>
            </a:r>
            <a:r>
              <a:rPr lang="en-US" dirty="0" err="1"/>
              <a:t>Lecar</a:t>
            </a:r>
            <a:r>
              <a:rPr lang="en-US" dirty="0"/>
              <a:t> 1981) describes the membrane voltage dynamics of the barnacle muscle fiber. It consists of three channel currents: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A fast activating Ca2+ current (activating variable – m)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A delayed rectifying K+ current (activating variable – w)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A leakage curre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3488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ing Assumption:</a:t>
            </a:r>
          </a:p>
          <a:p>
            <a:pPr marL="0" indent="0">
              <a:buNone/>
            </a:pPr>
            <a:r>
              <a:rPr lang="en-US" dirty="0"/>
              <a:t>As in the case of FN model, we assume that the dynamics of m-variable is fast. </a:t>
            </a:r>
          </a:p>
          <a:p>
            <a:pPr marL="0" indent="0">
              <a:buNone/>
            </a:pPr>
            <a:r>
              <a:rPr lang="en-US" dirty="0"/>
              <a:t>Therefore</a:t>
            </a:r>
            <a:r>
              <a:rPr lang="en-US"/>
              <a:t>, m </a:t>
            </a:r>
            <a:r>
              <a:rPr lang="en-US" dirty="0"/>
              <a:t>may be substituted by    .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7661"/>
              </p:ext>
            </p:extLst>
          </p:nvPr>
        </p:nvGraphicFramePr>
        <p:xfrm>
          <a:off x="6588224" y="3413346"/>
          <a:ext cx="360040" cy="37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5806" imgH="228501" progId="Equation.DSMT4">
                  <p:embed/>
                </p:oleObj>
              </mc:Choice>
              <mc:Fallback>
                <p:oleObj r:id="rId2" imgW="215806" imgH="228501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413346"/>
                        <a:ext cx="360040" cy="375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8279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ations of the ML model are given as,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122302"/>
              </p:ext>
            </p:extLst>
          </p:nvPr>
        </p:nvGraphicFramePr>
        <p:xfrm>
          <a:off x="899592" y="2636912"/>
          <a:ext cx="5704486" cy="66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52800" imgH="393700" progId="Equation.DSMT4">
                  <p:embed/>
                </p:oleObj>
              </mc:Choice>
              <mc:Fallback>
                <p:oleObj r:id="rId2" imgW="3352800" imgH="3937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5704486" cy="664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64248"/>
              </p:ext>
            </p:extLst>
          </p:nvPr>
        </p:nvGraphicFramePr>
        <p:xfrm>
          <a:off x="899592" y="3484637"/>
          <a:ext cx="2025741" cy="66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80588" imgH="393529" progId="Equation.DSMT4">
                  <p:embed/>
                </p:oleObj>
              </mc:Choice>
              <mc:Fallback>
                <p:oleObj r:id="rId4" imgW="1180588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84637"/>
                        <a:ext cx="2025741" cy="664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014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;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2834"/>
              </p:ext>
            </p:extLst>
          </p:nvPr>
        </p:nvGraphicFramePr>
        <p:xfrm>
          <a:off x="899592" y="2492896"/>
          <a:ext cx="3093160" cy="67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90700" imgH="393700" progId="Equation.DSMT4">
                  <p:embed/>
                </p:oleObj>
              </mc:Choice>
              <mc:Fallback>
                <p:oleObj r:id="rId2" imgW="1790700" imgH="393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92896"/>
                        <a:ext cx="3093160" cy="671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021352"/>
              </p:ext>
            </p:extLst>
          </p:nvPr>
        </p:nvGraphicFramePr>
        <p:xfrm>
          <a:off x="899592" y="3340621"/>
          <a:ext cx="3093160" cy="67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90700" imgH="393700" progId="Equation.DSMT4">
                  <p:embed/>
                </p:oleObj>
              </mc:Choice>
              <mc:Fallback>
                <p:oleObj r:id="rId4" imgW="1790700" imgH="3937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40621"/>
                        <a:ext cx="3093160" cy="671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05539"/>
              </p:ext>
            </p:extLst>
          </p:nvPr>
        </p:nvGraphicFramePr>
        <p:xfrm>
          <a:off x="899592" y="4188346"/>
          <a:ext cx="2831304" cy="39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38300" imgH="228600" progId="Equation.DSMT4">
                  <p:embed/>
                </p:oleObj>
              </mc:Choice>
              <mc:Fallback>
                <p:oleObj r:id="rId6" imgW="163830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88346"/>
                        <a:ext cx="2831304" cy="392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6954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922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-</a:t>
            </a:r>
            <a:r>
              <a:rPr lang="en-US" dirty="0" err="1"/>
              <a:t>nullcline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-</a:t>
            </a:r>
            <a:r>
              <a:rPr lang="en-US" dirty="0" err="1"/>
              <a:t>nullcline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59184"/>
              </p:ext>
            </p:extLst>
          </p:nvPr>
        </p:nvGraphicFramePr>
        <p:xfrm>
          <a:off x="755576" y="2564904"/>
          <a:ext cx="395243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49500" imgH="609600" progId="Equation.DSMT4">
                  <p:embed/>
                </p:oleObj>
              </mc:Choice>
              <mc:Fallback>
                <p:oleObj r:id="rId2" imgW="2349500" imgH="609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64904"/>
                        <a:ext cx="3952439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15580"/>
              </p:ext>
            </p:extLst>
          </p:nvPr>
        </p:nvGraphicFramePr>
        <p:xfrm>
          <a:off x="899591" y="4941168"/>
          <a:ext cx="417295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44700" imgH="393700" progId="Equation.DSMT4">
                  <p:embed/>
                </p:oleObj>
              </mc:Choice>
              <mc:Fallback>
                <p:oleObj r:id="rId4" imgW="2044700" imgH="3937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4941168"/>
                        <a:ext cx="4172951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3756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 that the v-</a:t>
            </a:r>
            <a:r>
              <a:rPr lang="en-US" dirty="0" err="1"/>
              <a:t>nullcline</a:t>
            </a:r>
            <a:r>
              <a:rPr lang="en-US" dirty="0"/>
              <a:t> is ‘inverted N’-shaped, similar to the F-</a:t>
            </a:r>
            <a:r>
              <a:rPr lang="en-US" dirty="0" err="1"/>
              <a:t>nullcline</a:t>
            </a:r>
            <a:r>
              <a:rPr lang="en-US" dirty="0"/>
              <a:t> of FN model.</a:t>
            </a:r>
          </a:p>
          <a:p>
            <a:r>
              <a:rPr lang="en-US" dirty="0"/>
              <a:t>The w-</a:t>
            </a:r>
            <a:r>
              <a:rPr lang="en-US" dirty="0" err="1"/>
              <a:t>nullcline</a:t>
            </a:r>
            <a:r>
              <a:rPr lang="en-US" dirty="0"/>
              <a:t> has a sigmoidal shape. </a:t>
            </a:r>
          </a:p>
          <a:p>
            <a:r>
              <a:rPr lang="en-US" dirty="0"/>
              <a:t>The v-</a:t>
            </a:r>
            <a:r>
              <a:rPr lang="en-US" dirty="0" err="1"/>
              <a:t>nullcine</a:t>
            </a:r>
            <a:r>
              <a:rPr lang="en-US" dirty="0"/>
              <a:t> can be divided into ‘left’, ‘middle’ and ‘right’ branches. </a:t>
            </a:r>
          </a:p>
        </p:txBody>
      </p:sp>
    </p:spTree>
    <p:extLst>
      <p:ext uri="{BB962C8B-B14F-4D97-AF65-F5344CB8AC3E}">
        <p14:creationId xmlns:p14="http://schemas.microsoft.com/office/powerpoint/2010/main" val="30013881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pending on the branch in which the intersection of V- and w-</a:t>
            </a:r>
            <a:r>
              <a:rPr lang="en-US" dirty="0" err="1"/>
              <a:t>nullclines</a:t>
            </a:r>
            <a:r>
              <a:rPr lang="en-US" dirty="0"/>
              <a:t>, we have different dynamics. </a:t>
            </a:r>
          </a:p>
          <a:p>
            <a:r>
              <a:rPr lang="en-US" dirty="0"/>
              <a:t>The v-</a:t>
            </a:r>
            <a:r>
              <a:rPr lang="en-US" dirty="0" err="1"/>
              <a:t>nullcine</a:t>
            </a:r>
            <a:r>
              <a:rPr lang="en-US" dirty="0"/>
              <a:t> rises with increasing I</a:t>
            </a:r>
            <a:r>
              <a:rPr lang="en-US" baseline="-25000" dirty="0"/>
              <a:t>a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46083" name="Picture 3" descr="C:\Documents and Settings\Limited User\Desktop\Ryan\Fitz\vncl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929924"/>
            <a:ext cx="3842658" cy="2883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4" name="Picture 4" descr="C:\Documents and Settings\Limited User\Desktop\Ryan\Fitz\wnc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041" y="3861048"/>
            <a:ext cx="3934447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17096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528" y="1600200"/>
            <a:ext cx="6032943" cy="4525963"/>
          </a:xfrm>
        </p:spPr>
      </p:pic>
    </p:spTree>
    <p:extLst>
      <p:ext uri="{BB962C8B-B14F-4D97-AF65-F5344CB8AC3E}">
        <p14:creationId xmlns:p14="http://schemas.microsoft.com/office/powerpoint/2010/main" val="378459759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dirty="0" err="1"/>
              <a:t>I</a:t>
            </a:r>
            <a:r>
              <a:rPr lang="en-US" baseline="-25000" dirty="0" err="1"/>
              <a:t>a</a:t>
            </a:r>
            <a:r>
              <a:rPr lang="en-US" dirty="0"/>
              <a:t> in the range (0-68 </a:t>
            </a:r>
            <a:r>
              <a:rPr lang="en-US" dirty="0" err="1"/>
              <a:t>pA</a:t>
            </a:r>
            <a:r>
              <a:rPr lang="en-US" dirty="0"/>
              <a:t>): the intersection point is in the left branch. The point can be shown to be stable. </a:t>
            </a:r>
          </a:p>
          <a:p>
            <a:r>
              <a:rPr lang="en-US" dirty="0"/>
              <a:t>Therefore, the  ML model does not produce spikes 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286"/>
            <a:ext cx="4038600" cy="3029790"/>
          </a:xfrm>
        </p:spPr>
      </p:pic>
    </p:spTree>
    <p:extLst>
      <p:ext uri="{BB962C8B-B14F-4D97-AF65-F5344CB8AC3E}">
        <p14:creationId xmlns:p14="http://schemas.microsoft.com/office/powerpoint/2010/main" val="26314798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</a:t>
            </a:r>
            <a:r>
              <a:rPr lang="en-US" dirty="0" err="1"/>
              <a:t>Ia</a:t>
            </a:r>
            <a:r>
              <a:rPr lang="en-US" dirty="0"/>
              <a:t> in the range (69-217 </a:t>
            </a:r>
            <a:r>
              <a:rPr lang="en-US" dirty="0" err="1"/>
              <a:t>pA</a:t>
            </a:r>
            <a:r>
              <a:rPr lang="en-US" dirty="0"/>
              <a:t>): the intersection point is in the middle branch.</a:t>
            </a:r>
          </a:p>
          <a:p>
            <a:r>
              <a:rPr lang="en-US" dirty="0"/>
              <a:t>Therefore, the  ML model produces limit cycle oscillations.</a:t>
            </a:r>
          </a:p>
          <a:p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286"/>
            <a:ext cx="4038600" cy="3029790"/>
          </a:xfrm>
        </p:spPr>
      </p:pic>
    </p:spTree>
    <p:extLst>
      <p:ext uri="{BB962C8B-B14F-4D97-AF65-F5344CB8AC3E}">
        <p14:creationId xmlns:p14="http://schemas.microsoft.com/office/powerpoint/2010/main" val="15021564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dirty="0"/>
              <a:t>Combinations of these channels can give rise to an astronomically large number of neuron models. </a:t>
            </a:r>
          </a:p>
          <a:p>
            <a:pPr algn="just"/>
            <a:r>
              <a:rPr lang="en-US" dirty="0"/>
              <a:t>Even the HH model, the simplest model of AP generation that we encountered so far, has 4 nonlinear differential equations</a:t>
            </a:r>
          </a:p>
          <a:p>
            <a:pPr algn="just"/>
            <a:r>
              <a:rPr lang="en-US" dirty="0"/>
              <a:t>More realistic neuron models with larger number of ion channels can easily become mathematically intractable. </a:t>
            </a:r>
            <a:endParaRPr lang="en-IN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dirty="0" err="1"/>
              <a:t>Ia</a:t>
            </a:r>
            <a:r>
              <a:rPr lang="en-US" dirty="0"/>
              <a:t> in the range (218 </a:t>
            </a:r>
            <a:r>
              <a:rPr lang="en-US" dirty="0" err="1"/>
              <a:t>pA</a:t>
            </a:r>
            <a:r>
              <a:rPr lang="en-US" dirty="0"/>
              <a:t>- ): the intersection point is in the right branch.</a:t>
            </a:r>
          </a:p>
          <a:p>
            <a:r>
              <a:rPr lang="en-US" dirty="0"/>
              <a:t>Therefore, the membrane voltage exhibits depolarization.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286"/>
            <a:ext cx="4038600" cy="3029790"/>
          </a:xfrm>
        </p:spPr>
      </p:pic>
    </p:spTree>
    <p:extLst>
      <p:ext uri="{BB962C8B-B14F-4D97-AF65-F5344CB8AC3E}">
        <p14:creationId xmlns:p14="http://schemas.microsoft.com/office/powerpoint/2010/main" val="14479720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 Na P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 far we have visited two simplified neuron models that are capable of exhibiting some of the basic dynamic properties of a neuron: resting state, oscillations and depolarization. </a:t>
            </a:r>
          </a:p>
          <a:p>
            <a:r>
              <a:rPr lang="en-US" dirty="0"/>
              <a:t>Both the models are 2-variable systems which are preferred since they can be studied conveniently using phase-plane techniques. </a:t>
            </a:r>
          </a:p>
        </p:txBody>
      </p:sp>
    </p:spTree>
    <p:extLst>
      <p:ext uri="{BB962C8B-B14F-4D97-AF65-F5344CB8AC3E}">
        <p14:creationId xmlns:p14="http://schemas.microsoft.com/office/powerpoint/2010/main" val="39870194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 err="1"/>
              <a:t>FitzHugh-Nagumo</a:t>
            </a:r>
            <a:r>
              <a:rPr lang="en-US" dirty="0"/>
              <a:t> model was reduced systematically and derived from the HH model, whereas the Morris-</a:t>
            </a:r>
            <a:r>
              <a:rPr lang="en-US" dirty="0" err="1"/>
              <a:t>Lecas</a:t>
            </a:r>
            <a:r>
              <a:rPr lang="en-US" dirty="0"/>
              <a:t> model is slightly different from the HH model. </a:t>
            </a:r>
          </a:p>
          <a:p>
            <a:r>
              <a:rPr lang="en-US" dirty="0"/>
              <a:t>Let us now consider another model that is constructed by systematic reduction from the HH model. </a:t>
            </a:r>
          </a:p>
        </p:txBody>
      </p:sp>
    </p:spTree>
    <p:extLst>
      <p:ext uri="{BB962C8B-B14F-4D97-AF65-F5344CB8AC3E}">
        <p14:creationId xmlns:p14="http://schemas.microsoft.com/office/powerpoint/2010/main" val="287944981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reduced model, known as the </a:t>
            </a:r>
            <a:r>
              <a:rPr lang="en-US" dirty="0" err="1"/>
              <a:t>Ina,p</a:t>
            </a:r>
            <a:r>
              <a:rPr lang="en-US" dirty="0"/>
              <a:t> + IK model has a persistent sodium channel (see chapter) and a potassium channel. </a:t>
            </a:r>
          </a:p>
          <a:p>
            <a:r>
              <a:rPr lang="en-US" dirty="0"/>
              <a:t>The “persistent”  sodium channel (if you recall from chapter **), has only an activation variable; there is no inactivation variable. </a:t>
            </a:r>
          </a:p>
          <a:p>
            <a:r>
              <a:rPr lang="en-US" dirty="0"/>
              <a:t>The potassium channel also has a single activation variabl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4920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mbrane voltage dynamics of such a model can be written as usual in the following form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04063"/>
              </p:ext>
            </p:extLst>
          </p:nvPr>
        </p:nvGraphicFramePr>
        <p:xfrm>
          <a:off x="899592" y="3240385"/>
          <a:ext cx="4537080" cy="53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14700" imgH="393700" progId="Equation.DSMT4">
                  <p:embed/>
                </p:oleObj>
              </mc:Choice>
              <mc:Fallback>
                <p:oleObj r:id="rId2" imgW="33147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40385"/>
                        <a:ext cx="4537080" cy="534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85121"/>
              </p:ext>
            </p:extLst>
          </p:nvPr>
        </p:nvGraphicFramePr>
        <p:xfrm>
          <a:off x="899591" y="4088110"/>
          <a:ext cx="1668811" cy="53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05977" imgH="393529" progId="Equation.DSMT4">
                  <p:embed/>
                </p:oleObj>
              </mc:Choice>
              <mc:Fallback>
                <p:oleObj r:id="rId4" imgW="1205977" imgH="393529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4088110"/>
                        <a:ext cx="1668811" cy="534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25378"/>
              </p:ext>
            </p:extLst>
          </p:nvPr>
        </p:nvGraphicFramePr>
        <p:xfrm>
          <a:off x="899592" y="4910683"/>
          <a:ext cx="1512360" cy="53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91726" imgH="393529" progId="Equation.DSMT4">
                  <p:embed/>
                </p:oleObj>
              </mc:Choice>
              <mc:Fallback>
                <p:oleObj r:id="rId6" imgW="1091726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10683"/>
                        <a:ext cx="1512360" cy="534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1043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assume that ‘m’ dynamics is fast, we replace m in  eqn. (*) above with  and eliminate the ‘m’ dynamics (eqn. (**)). </a:t>
            </a:r>
          </a:p>
          <a:p>
            <a:r>
              <a:rPr lang="en-US" dirty="0"/>
              <a:t>We are now left with the following two equations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92557"/>
              </p:ext>
            </p:extLst>
          </p:nvPr>
        </p:nvGraphicFramePr>
        <p:xfrm>
          <a:off x="971599" y="4653136"/>
          <a:ext cx="5362463" cy="6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90900" imgH="393700" progId="Equation.DSMT4">
                  <p:embed/>
                </p:oleObj>
              </mc:Choice>
              <mc:Fallback>
                <p:oleObj r:id="rId2" imgW="33909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4653136"/>
                        <a:ext cx="5362463" cy="6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45466"/>
              </p:ext>
            </p:extLst>
          </p:nvPr>
        </p:nvGraphicFramePr>
        <p:xfrm>
          <a:off x="971599" y="5547717"/>
          <a:ext cx="1747319" cy="6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91726" imgH="393529" progId="Equation.DSMT4">
                  <p:embed/>
                </p:oleObj>
              </mc:Choice>
              <mc:Fallback>
                <p:oleObj r:id="rId4" imgW="1091726" imgH="39352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5547717"/>
                        <a:ext cx="1747319" cy="6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16624"/>
              </p:ext>
            </p:extLst>
          </p:nvPr>
        </p:nvGraphicFramePr>
        <p:xfrm>
          <a:off x="971600" y="6381328"/>
          <a:ext cx="603558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394200" imgH="317500" progId="Equation.DSMT4">
                  <p:embed/>
                </p:oleObj>
              </mc:Choice>
              <mc:Fallback>
                <p:oleObj r:id="rId6" imgW="4394200" imgH="3175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381328"/>
                        <a:ext cx="603558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2559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 parameters for  are: V</a:t>
            </a:r>
            <a:r>
              <a:rPr lang="en-US" baseline="-25000" dirty="0"/>
              <a:t>1/2 </a:t>
            </a:r>
            <a:r>
              <a:rPr lang="en-US" dirty="0"/>
              <a:t>= -20 mV and l = 15,</a:t>
            </a:r>
          </a:p>
          <a:p>
            <a:r>
              <a:rPr lang="en-US" dirty="0"/>
              <a:t>And the parameters for n-dynamics  are,      V</a:t>
            </a:r>
            <a:r>
              <a:rPr lang="en-US" baseline="-25000" dirty="0"/>
              <a:t>1/2 </a:t>
            </a:r>
            <a:r>
              <a:rPr lang="en-US" dirty="0"/>
              <a:t>= -25 mV and l  = 5. </a:t>
            </a:r>
            <a:r>
              <a:rPr lang="en-US" dirty="0" err="1"/>
              <a:t>t</a:t>
            </a:r>
            <a:r>
              <a:rPr lang="en-US" baseline="-25000" dirty="0" err="1"/>
              <a:t>n</a:t>
            </a:r>
            <a:r>
              <a:rPr lang="en-US" dirty="0"/>
              <a:t>(V) = 1 for all V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16075"/>
              </p:ext>
            </p:extLst>
          </p:nvPr>
        </p:nvGraphicFramePr>
        <p:xfrm>
          <a:off x="827584" y="1772816"/>
          <a:ext cx="2577447" cy="66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1000" imgH="431800" progId="Equation.DSMT4">
                  <p:embed/>
                </p:oleObj>
              </mc:Choice>
              <mc:Fallback>
                <p:oleObj r:id="rId2" imgW="1651000" imgH="431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2577447" cy="662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37259"/>
              </p:ext>
            </p:extLst>
          </p:nvPr>
        </p:nvGraphicFramePr>
        <p:xfrm>
          <a:off x="827584" y="2686025"/>
          <a:ext cx="4035546" cy="38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90800" imgH="254000" progId="Equation.DSMT4">
                  <p:embed/>
                </p:oleObj>
              </mc:Choice>
              <mc:Fallback>
                <p:oleObj r:id="rId4" imgW="2590800" imgH="254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86025"/>
                        <a:ext cx="4035546" cy="382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99439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ing eqns. (**) above, we may express the V- and n- null-clines as follows:</a:t>
            </a:r>
          </a:p>
          <a:p>
            <a:r>
              <a:rPr lang="en-US" dirty="0"/>
              <a:t>V-</a:t>
            </a:r>
            <a:r>
              <a:rPr lang="en-US" dirty="0" err="1"/>
              <a:t>nullcine</a:t>
            </a:r>
            <a:r>
              <a:rPr lang="en-US" dirty="0"/>
              <a:t>: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r>
              <a:rPr lang="en-US" dirty="0"/>
              <a:t>n-</a:t>
            </a:r>
            <a:r>
              <a:rPr lang="en-US" dirty="0" err="1"/>
              <a:t>nullcline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84907"/>
              </p:ext>
            </p:extLst>
          </p:nvPr>
        </p:nvGraphicFramePr>
        <p:xfrm>
          <a:off x="899592" y="3356992"/>
          <a:ext cx="362554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24100" imgH="609600" progId="Equation.DSMT4">
                  <p:embed/>
                </p:oleObj>
              </mc:Choice>
              <mc:Fallback>
                <p:oleObj r:id="rId2" imgW="2324100" imgH="609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56992"/>
                        <a:ext cx="3625545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5153"/>
              </p:ext>
            </p:extLst>
          </p:nvPr>
        </p:nvGraphicFramePr>
        <p:xfrm>
          <a:off x="971600" y="5157192"/>
          <a:ext cx="124213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47700" imgH="228600" progId="Equation.DSMT4">
                  <p:embed/>
                </p:oleObj>
              </mc:Choice>
              <mc:Fallback>
                <p:oleObj r:id="rId4" imgW="6477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57192"/>
                        <a:ext cx="124213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2324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- and n-</a:t>
            </a:r>
            <a:r>
              <a:rPr lang="en-US" dirty="0" err="1"/>
              <a:t>nullclines</a:t>
            </a:r>
            <a:r>
              <a:rPr lang="en-US" dirty="0"/>
              <a:t> obtained from the above equations are shown.</a:t>
            </a:r>
          </a:p>
          <a:p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44" y="3206775"/>
            <a:ext cx="4038600" cy="3030537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3203259"/>
            <a:ext cx="4020305" cy="3016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3224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/>
              <a:t>It would be desirable to construct simplified models, with fewer variables, and milder nonlinearities, in such a way that the reduced model preserves the essential dynamics of their more complex versions. </a:t>
            </a:r>
          </a:p>
          <a:p>
            <a:pPr algn="just"/>
            <a:r>
              <a:rPr lang="en-US" dirty="0"/>
              <a:t>One of the first reduced model of that kind is the </a:t>
            </a:r>
            <a:r>
              <a:rPr lang="en-US" dirty="0" err="1"/>
              <a:t>FitzHugh-Nagumo</a:t>
            </a:r>
            <a:r>
              <a:rPr lang="en-US" dirty="0"/>
              <a:t> neuron model.</a:t>
            </a:r>
            <a:endParaRPr lang="en-IN" dirty="0"/>
          </a:p>
          <a:p>
            <a:endParaRPr lang="en-IN" dirty="0"/>
          </a:p>
          <a:p>
            <a:endParaRPr lang="en-IN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itzHugh-Nagumo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FitzHugh-Nagumo</a:t>
            </a:r>
            <a:r>
              <a:rPr lang="en-US" dirty="0"/>
              <a:t> model is a two-variable neuron model, constructed by reducing the 4-variable HH model, by applying suitable assumptions.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 </a:t>
            </a:r>
            <a:r>
              <a:rPr lang="en-US" dirty="0"/>
              <a:t>Hodgkin- Huxley model is described by the following equations:</a:t>
            </a:r>
            <a:endParaRPr lang="en-IN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00100" y="2857496"/>
          <a:ext cx="6394545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92500" imgH="393700" progId="Equation.DSMT4">
                  <p:embed/>
                </p:oleObj>
              </mc:Choice>
              <mc:Fallback>
                <p:oleObj r:id="rId2" imgW="3492500" imgH="3937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857496"/>
                        <a:ext cx="6394545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00100" y="3705221"/>
          <a:ext cx="3571885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43100" imgH="393700" progId="Equation.DSMT4">
                  <p:embed/>
                </p:oleObj>
              </mc:Choice>
              <mc:Fallback>
                <p:oleObj r:id="rId4" imgW="1943100" imgH="3937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705221"/>
                        <a:ext cx="3571885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000100" y="4552946"/>
          <a:ext cx="3310528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03400" imgH="393700" progId="Equation.DSMT4">
                  <p:embed/>
                </p:oleObj>
              </mc:Choice>
              <mc:Fallback>
                <p:oleObj r:id="rId6" imgW="1803400" imgH="3937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552946"/>
                        <a:ext cx="3310528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000100" y="5400671"/>
          <a:ext cx="3310528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03400" imgH="393700" progId="Equation.DSMT4">
                  <p:embed/>
                </p:oleObj>
              </mc:Choice>
              <mc:Fallback>
                <p:oleObj r:id="rId8" imgW="1803400" imgH="3937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400671"/>
                        <a:ext cx="3310528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1695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2543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time scales for m, h and n variables are not all of the same order. </a:t>
            </a:r>
          </a:p>
          <a:p>
            <a:r>
              <a:rPr lang="en-US" dirty="0"/>
              <a:t>These disparities provide a basis for eliminating some of the gating variables.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6</TotalTime>
  <Words>1677</Words>
  <Application>Microsoft Office PowerPoint</Application>
  <PresentationFormat>On-screen Show (4:3)</PresentationFormat>
  <Paragraphs>207</Paragraphs>
  <Slides>5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4" baseType="lpstr">
      <vt:lpstr>Arial</vt:lpstr>
      <vt:lpstr>Arial Narrow</vt:lpstr>
      <vt:lpstr>Calibri</vt:lpstr>
      <vt:lpstr>Cambria Math</vt:lpstr>
      <vt:lpstr>Office Theme</vt:lpstr>
      <vt:lpstr>Equation.DSMT4</vt:lpstr>
      <vt:lpstr>Low-dimensional Neuron Models</vt:lpstr>
      <vt:lpstr>Single Neuron Modeling</vt:lpstr>
      <vt:lpstr>Single Neuron Modeling</vt:lpstr>
      <vt:lpstr>PowerPoint Presentation</vt:lpstr>
      <vt:lpstr>PowerPoint Presentation</vt:lpstr>
      <vt:lpstr>PowerPoint Presentation</vt:lpstr>
      <vt:lpstr>FitzHugh-Nagumo</vt:lpstr>
      <vt:lpstr>PowerPoint Presentation</vt:lpstr>
      <vt:lpstr>Assump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a =0, Excitability</vt:lpstr>
      <vt:lpstr>PowerPoint Presentation</vt:lpstr>
      <vt:lpstr>PowerPoint Presentation</vt:lpstr>
      <vt:lpstr>For 0 &lt; p1 &lt; a</vt:lpstr>
      <vt:lpstr>PowerPoint Presentation</vt:lpstr>
      <vt:lpstr>PowerPoint Presentation</vt:lpstr>
      <vt:lpstr>Limit Cycles (Ia &gt; 0):</vt:lpstr>
      <vt:lpstr>PowerPoint Presentation</vt:lpstr>
      <vt:lpstr>PowerPoint Presentation</vt:lpstr>
      <vt:lpstr>PowerPoint Presentation</vt:lpstr>
      <vt:lpstr>PowerPoint Presentation</vt:lpstr>
      <vt:lpstr>Depolarization (higher Ia):</vt:lpstr>
      <vt:lpstr>PowerPoint Presentation</vt:lpstr>
      <vt:lpstr>PowerPoint Presentation</vt:lpstr>
      <vt:lpstr>PowerPoint Presentation</vt:lpstr>
      <vt:lpstr>Bi-stabilit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rris-Lecar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 Na P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Neuron Models</dc:title>
  <dc:creator>Pragathi</dc:creator>
  <cp:lastModifiedBy>Atharva  Phatak</cp:lastModifiedBy>
  <cp:revision>132</cp:revision>
  <dcterms:created xsi:type="dcterms:W3CDTF">2012-03-28T13:33:56Z</dcterms:created>
  <dcterms:modified xsi:type="dcterms:W3CDTF">2023-09-24T14:57:13Z</dcterms:modified>
</cp:coreProperties>
</file>